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22"/>
  </p:notesMasterIdLst>
  <p:handoutMasterIdLst>
    <p:handoutMasterId r:id="rId23"/>
  </p:handoutMasterIdLst>
  <p:sldIdLst>
    <p:sldId id="683" r:id="rId2"/>
    <p:sldId id="1024" r:id="rId3"/>
    <p:sldId id="932" r:id="rId4"/>
    <p:sldId id="1015" r:id="rId5"/>
    <p:sldId id="1016" r:id="rId6"/>
    <p:sldId id="1018" r:id="rId7"/>
    <p:sldId id="1023" r:id="rId8"/>
    <p:sldId id="1020" r:id="rId9"/>
    <p:sldId id="1019" r:id="rId10"/>
    <p:sldId id="1022" r:id="rId11"/>
    <p:sldId id="965" r:id="rId12"/>
    <p:sldId id="1036" r:id="rId13"/>
    <p:sldId id="1034" r:id="rId14"/>
    <p:sldId id="1035" r:id="rId15"/>
    <p:sldId id="1026" r:id="rId16"/>
    <p:sldId id="1028" r:id="rId17"/>
    <p:sldId id="1027" r:id="rId18"/>
    <p:sldId id="1029" r:id="rId19"/>
    <p:sldId id="1030" r:id="rId20"/>
    <p:sldId id="1031" r:id="rId21"/>
  </p:sldIdLst>
  <p:sldSz cx="9144000" cy="6858000" type="screen4x3"/>
  <p:notesSz cx="6797675" cy="9926638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2000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2000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2000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2000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DE5CD"/>
    <a:srgbClr val="003300"/>
    <a:srgbClr val="008E40"/>
    <a:srgbClr val="000066"/>
    <a:srgbClr val="000000"/>
    <a:srgbClr val="800000"/>
    <a:srgbClr val="0000FF"/>
    <a:srgbClr val="99CCFF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31" autoAdjust="0"/>
    <p:restoredTop sz="94413" autoAdjust="0"/>
  </p:normalViewPr>
  <p:slideViewPr>
    <p:cSldViewPr>
      <p:cViewPr varScale="1">
        <p:scale>
          <a:sx n="116" d="100"/>
          <a:sy n="116" d="100"/>
        </p:scale>
        <p:origin x="167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6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spcBef>
                <a:spcPct val="0"/>
              </a:spcBef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spcBef>
                <a:spcPct val="0"/>
              </a:spcBef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390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spcBef>
                <a:spcPct val="0"/>
              </a:spcBef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390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spcBef>
                <a:spcPct val="0"/>
              </a:spcBef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192EDBB-B7EA-49D5-8698-57891B980D7B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spcBef>
                <a:spcPct val="0"/>
              </a:spcBef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spcBef>
                <a:spcPct val="0"/>
              </a:spcBef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16463"/>
            <a:ext cx="5435600" cy="446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noProof="0"/>
              <a:t>Cliquez pour modifier les styles du texte du masque</a:t>
            </a:r>
          </a:p>
          <a:p>
            <a:pPr lvl="1"/>
            <a:r>
              <a:rPr lang="en-US" altLang="es-ES" noProof="0"/>
              <a:t>Deuxième niveau</a:t>
            </a:r>
          </a:p>
          <a:p>
            <a:pPr lvl="2"/>
            <a:r>
              <a:rPr lang="en-US" altLang="es-ES" noProof="0"/>
              <a:t>Troisième niveau</a:t>
            </a:r>
          </a:p>
          <a:p>
            <a:pPr lvl="3"/>
            <a:r>
              <a:rPr lang="en-US" altLang="es-ES" noProof="0"/>
              <a:t>Quatrième niveau</a:t>
            </a:r>
          </a:p>
          <a:p>
            <a:pPr lvl="4"/>
            <a:r>
              <a:rPr lang="en-US" altLang="es-ES" noProof="0"/>
              <a:t>Cinquième niveau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spcBef>
                <a:spcPct val="0"/>
              </a:spcBef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altLang="es-ES"/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spcBef>
                <a:spcPct val="0"/>
              </a:spcBef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9653B83-08EB-427F-9030-3D63932EBAA0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marL="1016000" indent="-1016000">
              <a:buFontTx/>
              <a:buAutoNum type="romanUcPeriod"/>
              <a:defRPr/>
            </a:lvl1pPr>
          </a:lstStyle>
          <a:p>
            <a:pPr lvl="0"/>
            <a:r>
              <a:rPr lang="en-US" altLang="es-ES" noProof="0"/>
              <a:t>Cliquez pour modifier le style du titre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s-ES" noProof="0"/>
              <a:t>Cliquez pour modifier le style des sous-titres du masque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</a:t>
            </a:r>
            <a:r>
              <a:rPr lang="fr-FR" altLang="es-ES" err="1"/>
              <a:t>Dupire</a:t>
            </a:r>
            <a:endParaRPr lang="en-US" altLang="es-E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4EC4C-37C4-4629-80B2-73E4948E86F8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05588" y="115888"/>
            <a:ext cx="2070100" cy="6265862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395288" y="115888"/>
            <a:ext cx="6057900" cy="6265862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7D1F7-E3AD-47BA-831F-6ED13BD5B4F3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ítulo y 4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 sz="quarter"/>
          </p:nvPr>
        </p:nvSpPr>
        <p:spPr>
          <a:xfrm>
            <a:off x="611188" y="115888"/>
            <a:ext cx="7993062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>
          <a:xfrm>
            <a:off x="395288" y="1412875"/>
            <a:ext cx="4064000" cy="240823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11688" y="1412875"/>
            <a:ext cx="4064000" cy="240823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395288" y="3973513"/>
            <a:ext cx="4064000" cy="240823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11688" y="3973513"/>
            <a:ext cx="4064000" cy="240823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88EA3-3A84-4AC4-BC50-36B2EDC6807E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11188" y="115888"/>
            <a:ext cx="7993062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395288" y="1412875"/>
            <a:ext cx="4064000" cy="4968875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4611688" y="1412875"/>
            <a:ext cx="4064000" cy="240823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4611688" y="3973513"/>
            <a:ext cx="4064000" cy="240823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Date Placeholder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2A7BCB-954E-4F32-AB22-B803B96E8469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ítulo, texto y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11188" y="115888"/>
            <a:ext cx="7993062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395288" y="1412875"/>
            <a:ext cx="4064000" cy="4968875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gráfico"/>
          <p:cNvSpPr>
            <a:spLocks noGrp="1"/>
          </p:cNvSpPr>
          <p:nvPr>
            <p:ph type="chart" sz="half" idx="2"/>
          </p:nvPr>
        </p:nvSpPr>
        <p:spPr>
          <a:xfrm>
            <a:off x="4611688" y="1412875"/>
            <a:ext cx="4064000" cy="4968875"/>
          </a:xfrm>
        </p:spPr>
        <p:txBody>
          <a:bodyPr/>
          <a:lstStyle/>
          <a:p>
            <a:pPr lvl="0"/>
            <a:endParaRPr lang="es-ES" noProof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9FEEC-3B1B-42CB-8190-400E835791F7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ítulo y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11188" y="115888"/>
            <a:ext cx="7993062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gráfico"/>
          <p:cNvSpPr>
            <a:spLocks noGrp="1"/>
          </p:cNvSpPr>
          <p:nvPr>
            <p:ph type="chart" idx="1"/>
          </p:nvPr>
        </p:nvSpPr>
        <p:spPr>
          <a:xfrm>
            <a:off x="395288" y="1412875"/>
            <a:ext cx="8280400" cy="4968875"/>
          </a:xfrm>
        </p:spPr>
        <p:txBody>
          <a:bodyPr/>
          <a:lstStyle/>
          <a:p>
            <a:pPr lvl="0"/>
            <a:endParaRPr lang="es-ES" noProof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D3400-A73B-467B-99A2-A2709E845966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ítulo y objetos encima del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11188" y="115888"/>
            <a:ext cx="7993062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8280400" cy="240823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395288" y="3973513"/>
            <a:ext cx="8280400" cy="2408237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49C71-8F68-4CA0-B12A-01489D57E3CA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11188" y="115888"/>
            <a:ext cx="7993062" cy="11430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395288" y="1412875"/>
            <a:ext cx="4064000" cy="4968875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11688" y="1412875"/>
            <a:ext cx="4064000" cy="4968875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A769E8-6840-43D4-97CC-3D509AAD1D2A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5AA18B-B9ED-419A-A306-BA153E3B8C23}" type="slidenum">
              <a:rPr lang="en-US" altLang="es-ES"/>
              <a:pPr>
                <a:defRPr/>
              </a:pPr>
              <a:t>‹#›</a:t>
            </a:fld>
            <a:endParaRPr lang="en-US" altLang="es-E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CF28FD-5D23-414D-BFAF-C0D0E0C49A43}" type="slidenum">
              <a:rPr lang="en-US" altLang="es-ES"/>
              <a:pPr>
                <a:defRPr/>
              </a:pPr>
              <a:t>‹#›</a:t>
            </a:fld>
            <a:endParaRPr lang="en-US" altLang="es-E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0640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11688" y="1412875"/>
            <a:ext cx="4064000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4CDB7F-43DB-4B85-B4DB-BAF68ACDB3A2}" type="slidenum">
              <a:rPr lang="en-US" altLang="es-ES"/>
              <a:pPr>
                <a:defRPr/>
              </a:pPr>
              <a:t>‹#›</a:t>
            </a:fld>
            <a:endParaRPr lang="en-US" altLang="es-E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2A1322-AC00-4814-A656-936D36B7157D}" type="slidenum">
              <a:rPr lang="en-US" altLang="es-ES"/>
              <a:pPr>
                <a:defRPr/>
              </a:pPr>
              <a:t>‹#›</a:t>
            </a:fld>
            <a:endParaRPr lang="en-US" altLang="es-E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E92BA3-1869-4136-ADA7-079E82852DB3}" type="slidenum">
              <a:rPr lang="en-US" altLang="es-ES"/>
              <a:pPr>
                <a:defRPr/>
              </a:pPr>
              <a:t>‹#›</a:t>
            </a:fld>
            <a:endParaRPr lang="en-US" altLang="es-E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8F80D-8C9B-464D-BC38-48A209C029DB}" type="slidenum">
              <a:rPr lang="en-US" altLang="es-ES"/>
              <a:pPr>
                <a:defRPr/>
              </a:pPr>
              <a:t>‹#›</a:t>
            </a:fld>
            <a:endParaRPr lang="en-US" altLang="es-E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</a:t>
            </a:r>
            <a:r>
              <a:rPr lang="fr-FR" altLang="es-ES" err="1"/>
              <a:t>Dupire</a:t>
            </a:r>
            <a:endParaRPr lang="en-US" altLang="es-E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55281-6385-4AA7-9A8F-4594578647EE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81763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s-ES"/>
              <a:t>Bruno Dupire</a:t>
            </a:r>
            <a:endParaRPr lang="en-US" altLang="es-E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8C7E6-6A66-4130-BC15-A4C9365BF77E}" type="slidenum">
              <a:rPr lang="en-US" altLang="es-ES"/>
              <a:pPr>
                <a:defRPr/>
              </a:pPr>
              <a:t>‹#›</a:t>
            </a:fld>
            <a:endParaRPr lang="en-US" alt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317500" y="546100"/>
            <a:ext cx="8502650" cy="590708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endParaRPr lang="es-ES" altLang="es-ES" dirty="0"/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468313" y="115888"/>
            <a:ext cx="8207375" cy="115252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5715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endParaRPr lang="fr-FR" altLang="es-ES" dirty="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115888"/>
            <a:ext cx="7993062" cy="1143000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/>
              <a:t>Cliquez pour modifier le style du titre</a:t>
            </a:r>
          </a:p>
        </p:txBody>
      </p:sp>
      <p:sp>
        <p:nvSpPr>
          <p:cNvPr id="1029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412875"/>
            <a:ext cx="8280400" cy="4968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/>
              <a:t>Cliquez pour modifier les styles du texte du masque</a:t>
            </a:r>
          </a:p>
          <a:p>
            <a:pPr lvl="1"/>
            <a:r>
              <a:rPr lang="en-US" altLang="es-ES"/>
              <a:t>Deuxième niveau</a:t>
            </a:r>
          </a:p>
          <a:p>
            <a:pPr lvl="2"/>
            <a:r>
              <a:rPr lang="en-US" altLang="es-ES"/>
              <a:t>Troisième niveau</a:t>
            </a:r>
          </a:p>
          <a:p>
            <a:pPr lvl="3"/>
            <a:r>
              <a:rPr lang="en-US" altLang="es-ES"/>
              <a:t>Quatrième niveau</a:t>
            </a:r>
          </a:p>
          <a:p>
            <a:pPr lvl="4"/>
            <a:r>
              <a:rPr lang="en-US" altLang="es-ES"/>
              <a:t>Cinquième niveau</a:t>
            </a:r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4B4996A-A734-438A-8615-89AFBD18576B}" type="slidenum">
              <a:rPr lang="en-US" altLang="es-ES"/>
              <a:pPr>
                <a:defRPr/>
              </a:pPr>
              <a:t>‹#›</a:t>
            </a:fld>
            <a:endParaRPr lang="en-US" altLang="es-E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248" r:id="rId1"/>
    <p:sldLayoutId id="2147486249" r:id="rId2"/>
    <p:sldLayoutId id="2147486250" r:id="rId3"/>
    <p:sldLayoutId id="2147486251" r:id="rId4"/>
    <p:sldLayoutId id="2147486252" r:id="rId5"/>
    <p:sldLayoutId id="2147486253" r:id="rId6"/>
    <p:sldLayoutId id="2147486254" r:id="rId7"/>
    <p:sldLayoutId id="2147486255" r:id="rId8"/>
    <p:sldLayoutId id="2147486256" r:id="rId9"/>
    <p:sldLayoutId id="2147486257" r:id="rId10"/>
    <p:sldLayoutId id="2147486258" r:id="rId11"/>
    <p:sldLayoutId id="2147486259" r:id="rId12"/>
    <p:sldLayoutId id="2147486260" r:id="rId13"/>
    <p:sldLayoutId id="2147486261" r:id="rId14"/>
    <p:sldLayoutId id="2147486262" r:id="rId15"/>
    <p:sldLayoutId id="2147486263" r:id="rId16"/>
    <p:sldLayoutId id="2147486264" r:id="rId17"/>
  </p:sldLayoutIdLst>
  <p:hf hdr="0" ftr="0"/>
  <p:txStyles>
    <p:titleStyle>
      <a:lvl1pPr algn="ctr" defTabSz="7620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7620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defTabSz="7620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defTabSz="7620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defTabSz="7620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defTabSz="7620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defTabSz="7620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defTabSz="7620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defTabSz="7620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defTabSz="762000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762000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defTabSz="762000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defTabSz="76200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tif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1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slide" Target="slide16.xml"/><Relationship Id="rId7" Type="http://schemas.openxmlformats.org/officeDocument/2006/relationships/slide" Target="slide20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9.xml"/><Relationship Id="rId5" Type="http://schemas.openxmlformats.org/officeDocument/2006/relationships/slide" Target="slide17.xml"/><Relationship Id="rId10" Type="http://schemas.openxmlformats.org/officeDocument/2006/relationships/image" Target="../media/image7.png"/><Relationship Id="rId4" Type="http://schemas.openxmlformats.org/officeDocument/2006/relationships/slide" Target="slide18.xml"/><Relationship Id="rId9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1125538"/>
            <a:ext cx="8569325" cy="1325562"/>
          </a:xfrm>
          <a:ln>
            <a:solidFill>
              <a:schemeClr val="accent6"/>
            </a:solidFill>
          </a:ln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3000" dirty="0"/>
              <a:t>Measuring Transition Risk in Investment Funds </a:t>
            </a:r>
            <a:r>
              <a:rPr lang="en-US" sz="2800" dirty="0"/>
              <a:t>(</a:t>
            </a:r>
            <a:r>
              <a:rPr lang="en-US" sz="2800" i="1" dirty="0"/>
              <a:t>or investment portfolios</a:t>
            </a:r>
            <a:r>
              <a:rPr lang="en-US" sz="2800" dirty="0"/>
              <a:t>)</a:t>
            </a:r>
            <a:endParaRPr lang="en-US" altLang="es-ES" sz="2800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509120"/>
            <a:ext cx="6400800" cy="1922462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altLang="es-ES" sz="2700" dirty="0"/>
              <a:t>Ricardo Crisóstomo</a:t>
            </a:r>
          </a:p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altLang="es-ES" sz="2700" dirty="0"/>
              <a:t>October 4, 2024</a:t>
            </a:r>
          </a:p>
          <a:p>
            <a:pPr>
              <a:lnSpc>
                <a:spcPct val="80000"/>
              </a:lnSpc>
              <a:spcBef>
                <a:spcPts val="3600"/>
              </a:spcBef>
            </a:pPr>
            <a:r>
              <a:rPr lang="en-US" altLang="es-ES" sz="1600" i="1" dirty="0"/>
              <a:t>(CNMV Working Paper No. 81)</a:t>
            </a:r>
          </a:p>
          <a:p>
            <a:pPr>
              <a:lnSpc>
                <a:spcPct val="80000"/>
              </a:lnSpc>
              <a:spcBef>
                <a:spcPts val="1200"/>
              </a:spcBef>
            </a:pPr>
            <a:endParaRPr lang="en-US" altLang="es-ES" sz="2700" dirty="0"/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4175125" y="3219450"/>
            <a:ext cx="793750" cy="42068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indent="-609600" defTabSz="762000">
              <a:lnSpc>
                <a:spcPct val="90000"/>
              </a:lnSpc>
              <a:buFontTx/>
              <a:buChar char="•"/>
            </a:pPr>
            <a:endParaRPr lang="fr-FR" altLang="es-E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319F614-C72C-C2F1-B1A9-B19CE44B7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475" y="2971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4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68FC98-D996-4FB6-8322-95BA674CB08F}" type="slidenum">
              <a:rPr lang="en-US" altLang="es-ES" smtClean="0">
                <a:latin typeface="Arial" charset="0"/>
                <a:cs typeface="Arial" charset="0"/>
              </a:rPr>
              <a:pPr/>
              <a:t>10</a:t>
            </a:fld>
            <a:endParaRPr lang="en-US" altLang="es-ES">
              <a:latin typeface="Arial" charset="0"/>
              <a:cs typeface="Arial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575469" y="102542"/>
            <a:ext cx="7993062" cy="1143000"/>
          </a:xfrm>
        </p:spPr>
        <p:txBody>
          <a:bodyPr/>
          <a:lstStyle/>
          <a:p>
            <a:r>
              <a:rPr lang="en-US" altLang="es-ES" dirty="0"/>
              <a:t>Transition risk by asset class</a:t>
            </a:r>
          </a:p>
        </p:txBody>
      </p:sp>
      <p:sp>
        <p:nvSpPr>
          <p:cNvPr id="338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1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pic>
        <p:nvPicPr>
          <p:cNvPr id="8" name="Marcador de contenido 2">
            <a:extLst>
              <a:ext uri="{FF2B5EF4-FFF2-40B4-BE49-F238E27FC236}">
                <a16:creationId xmlns:a16="http://schemas.microsoft.com/office/drawing/2014/main" id="{AF000EC3-982A-E155-7038-0FF6D38D7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267" y="1697456"/>
            <a:ext cx="5861644" cy="3273171"/>
          </a:xfrm>
          <a:prstGeom prst="rect">
            <a:avLst/>
          </a:prstGeom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797EA5F7-1748-3F92-C8CB-8D78C8C055EF}"/>
              </a:ext>
            </a:extLst>
          </p:cNvPr>
          <p:cNvSpPr txBox="1"/>
          <p:nvPr/>
        </p:nvSpPr>
        <p:spPr>
          <a:xfrm>
            <a:off x="2112961" y="1428215"/>
            <a:ext cx="2304256" cy="269241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sition risk losses by asset class </a:t>
            </a:r>
          </a:p>
        </p:txBody>
      </p:sp>
      <p:sp>
        <p:nvSpPr>
          <p:cNvPr id="2" name="Marcador de contenido 9">
            <a:extLst>
              <a:ext uri="{FF2B5EF4-FFF2-40B4-BE49-F238E27FC236}">
                <a16:creationId xmlns:a16="http://schemas.microsoft.com/office/drawing/2014/main" id="{C79CEA2F-128B-C3DA-223C-9FFEAACBF60E}"/>
              </a:ext>
            </a:extLst>
          </p:cNvPr>
          <p:cNvSpPr txBox="1">
            <a:spLocks/>
          </p:cNvSpPr>
          <p:nvPr/>
        </p:nvSpPr>
        <p:spPr>
          <a:xfrm>
            <a:off x="5997222" y="1798220"/>
            <a:ext cx="2783135" cy="2239895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/>
          <a:lstStyle>
            <a:lvl1pPr marL="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b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kern="1200">
                <a:solidFill>
                  <a:srgbClr val="3E5E65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4292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828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6000" indent="-216000" algn="just" fontAlgn="auto">
              <a:lnSpc>
                <a:spcPts val="1700"/>
              </a:lnSpc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bstantial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riabilit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cross instruments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each asset clas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216000" marR="0" lvl="0" indent="-216000" algn="just" defTabSz="914400" rtl="0" eaLnBrk="1" fontAlgn="auto" latinLnBrk="0" hangingPunct="1">
              <a:lnSpc>
                <a:spcPts val="17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sz="1200" dirty="0">
                <a:solidFill>
                  <a:prstClr val="black"/>
                </a:solidFill>
              </a:rPr>
              <a:t>E</a:t>
            </a:r>
            <a:r>
              <a:rPr kumimoji="0" lang="en-US" sz="12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ities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1200" b="0" dirty="0">
                <a:solidFill>
                  <a:prstClr val="black"/>
                </a:solidFill>
              </a:rPr>
              <a:t>suffer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ghest losse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-12.71% on average), followed by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rporate bonds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-5.61%) and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vereign debt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-4.77%).</a:t>
            </a:r>
          </a:p>
          <a:p>
            <a:pPr marL="216000" indent="-216000" algn="just" fontAlgn="auto">
              <a:lnSpc>
                <a:spcPts val="1700"/>
              </a:lnSpc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orst 1% equities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aracterized by companies with a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gh-carbon footprint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1,812.3 tC02e/m$ on average) operating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highly pollutant sector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NACEs B, C19 and D35)</a:t>
            </a:r>
          </a:p>
          <a:p>
            <a:pPr marL="216000" marR="0" lvl="0" indent="-216000" algn="just" defTabSz="914400" rtl="0" eaLnBrk="1" fontAlgn="auto" latinLnBrk="0" hangingPunct="1">
              <a:lnSpc>
                <a:spcPts val="1700"/>
              </a:lnSpc>
              <a:spcBef>
                <a:spcPts val="0"/>
              </a:spcBef>
              <a:spcAft>
                <a:spcPts val="432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16000" marR="0" lvl="0" indent="-216000" algn="just" defTabSz="914400" rtl="0" eaLnBrk="1" fontAlgn="auto" latinLnBrk="0" hangingPunct="1">
              <a:lnSpc>
                <a:spcPts val="1700"/>
              </a:lnSpc>
              <a:spcBef>
                <a:spcPts val="0"/>
              </a:spcBef>
              <a:spcAft>
                <a:spcPts val="432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s-E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Marcador de contenido 9">
            <a:extLst>
              <a:ext uri="{FF2B5EF4-FFF2-40B4-BE49-F238E27FC236}">
                <a16:creationId xmlns:a16="http://schemas.microsoft.com/office/drawing/2014/main" id="{CC001ECB-914E-4BC1-FCF1-A6674DB78D11}"/>
              </a:ext>
            </a:extLst>
          </p:cNvPr>
          <p:cNvSpPr txBox="1">
            <a:spLocks/>
          </p:cNvSpPr>
          <p:nvPr/>
        </p:nvSpPr>
        <p:spPr>
          <a:xfrm>
            <a:off x="326103" y="4970627"/>
            <a:ext cx="8491794" cy="1482709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/>
          <a:lstStyle>
            <a:lvl1pPr marL="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b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kern="1200">
                <a:solidFill>
                  <a:srgbClr val="3E5E65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4292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828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6000" indent="-216000" algn="just" fontAlgn="auto">
              <a:lnSpc>
                <a:spcPts val="1700"/>
              </a:lnSpc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rporate deb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a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rge proportion of bonds suffer small MtM losses</a:t>
            </a:r>
            <a:r>
              <a:rPr lang="en-US" sz="1200" dirty="0">
                <a:solidFill>
                  <a:prstClr val="black"/>
                </a:solidFill>
              </a:rPr>
              <a:t>: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riven by bonds issued by low-carbon companies</a:t>
            </a:r>
            <a:r>
              <a:rPr lang="en-US" sz="1200" b="0" dirty="0">
                <a:solidFill>
                  <a:prstClr val="black"/>
                </a:solidFill>
              </a:rPr>
              <a:t> and a large fraction of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hort maturity debts (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mall losses in a credit spread widening scenario). </a:t>
            </a:r>
          </a:p>
          <a:p>
            <a:pPr marL="396000" lvl="1" indent="-180000" algn="just" fontAlgn="auto">
              <a:lnSpc>
                <a:spcPts val="1700"/>
              </a:lnSpc>
              <a:spcAft>
                <a:spcPts val="1000"/>
              </a:spcAft>
              <a:buFont typeface="Wingdings" panose="05000000000000000000" pitchFamily="2" charset="2"/>
              <a:buChar char="§"/>
              <a:defRPr/>
            </a:pPr>
            <a:r>
              <a:rPr lang="en-US" sz="1200" b="1" dirty="0">
                <a:solidFill>
                  <a:prstClr val="black"/>
                </a:solidFill>
              </a:rPr>
              <a:t>Largest losses </a:t>
            </a:r>
            <a:r>
              <a:rPr lang="en-US" sz="1200" dirty="0">
                <a:solidFill>
                  <a:prstClr val="black"/>
                </a:solidFill>
              </a:rPr>
              <a:t>in c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porat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f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gh emitters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755.24 tC02e/m$) with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ng residual maturities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24.01 duration)</a:t>
            </a:r>
          </a:p>
          <a:p>
            <a:pPr marL="216000" indent="-216000" algn="just" fontAlgn="auto">
              <a:lnSpc>
                <a:spcPts val="1700"/>
              </a:lnSpc>
              <a:buFont typeface="Wingdings" panose="05000000000000000000" pitchFamily="2" charset="2"/>
              <a:buChar char="§"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vereign debt</a:t>
            </a:r>
            <a:r>
              <a:rPr lang="en-US" sz="1200" dirty="0">
                <a:solidFill>
                  <a:prstClr val="black"/>
                </a:solidFill>
              </a:rPr>
              <a:t> outperforms other asset classes: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wo thirds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 sovereign bonds suffer a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ss lower than 5%</a:t>
            </a:r>
          </a:p>
          <a:p>
            <a:pPr marL="396000" lvl="1" indent="-180000" algn="just" fontAlgn="auto">
              <a:lnSpc>
                <a:spcPts val="1700"/>
              </a:lnSpc>
              <a:buFont typeface="Wingdings" panose="05000000000000000000" pitchFamily="2" charset="2"/>
              <a:buChar char="§"/>
              <a:defRPr/>
            </a:pPr>
            <a:r>
              <a:rPr lang="en-US" sz="1200" b="1" dirty="0">
                <a:solidFill>
                  <a:prstClr val="black"/>
                </a:solidFill>
              </a:rPr>
              <a:t>Highest losses </a:t>
            </a:r>
            <a:r>
              <a:rPr lang="en-US" sz="1200" dirty="0">
                <a:solidFill>
                  <a:prstClr val="black"/>
                </a:solidFill>
              </a:rPr>
              <a:t>in </a:t>
            </a:r>
            <a:r>
              <a:rPr lang="en-US" sz="1200" b="1" dirty="0">
                <a:solidFill>
                  <a:prstClr val="black"/>
                </a:solidFill>
              </a:rPr>
              <a:t>long-dated sovereign bonds </a:t>
            </a:r>
            <a:r>
              <a:rPr lang="en-US" sz="1200" dirty="0">
                <a:solidFill>
                  <a:prstClr val="black"/>
                </a:solidFill>
              </a:rPr>
              <a:t>(32.5 duration) of </a:t>
            </a:r>
            <a:r>
              <a:rPr lang="en-US" sz="1200" b="1" dirty="0">
                <a:solidFill>
                  <a:prstClr val="black"/>
                </a:solidFill>
              </a:rPr>
              <a:t>countries</a:t>
            </a:r>
            <a:r>
              <a:rPr lang="en-US" sz="1200" dirty="0">
                <a:solidFill>
                  <a:prstClr val="black"/>
                </a:solidFill>
              </a:rPr>
              <a:t> particularly </a:t>
            </a:r>
            <a:r>
              <a:rPr lang="en-US" sz="1200" b="1" dirty="0">
                <a:solidFill>
                  <a:prstClr val="black"/>
                </a:solidFill>
              </a:rPr>
              <a:t>exposed to the transitio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5377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4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008931D-CA06-425E-94D9-705C4B024804}" type="slidenum">
              <a:rPr lang="en-US" altLang="es-ES" smtClean="0">
                <a:latin typeface="Arial" charset="0"/>
                <a:cs typeface="Arial" charset="0"/>
              </a:rPr>
              <a:pPr/>
              <a:t>11</a:t>
            </a:fld>
            <a:endParaRPr lang="en-US" altLang="es-ES">
              <a:latin typeface="Arial" charset="0"/>
              <a:cs typeface="Arial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609600" indent="-609600"/>
            <a:r>
              <a:rPr lang="en-US" altLang="es-ES" dirty="0"/>
              <a:t>Transition risk in investment funds</a:t>
            </a:r>
            <a:endParaRPr lang="en-US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55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 altLang="es-ES"/>
          </a:p>
        </p:txBody>
      </p:sp>
      <p:sp>
        <p:nvSpPr>
          <p:cNvPr id="2355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 altLang="es-ES"/>
          </a:p>
        </p:txBody>
      </p:sp>
      <p:sp>
        <p:nvSpPr>
          <p:cNvPr id="2355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 altLang="es-ES"/>
          </a:p>
        </p:txBody>
      </p:sp>
      <p:graphicFrame>
        <p:nvGraphicFramePr>
          <p:cNvPr id="23560" name="21 Objeto"/>
          <p:cNvGraphicFramePr>
            <a:graphicFrameLocks noChangeAspect="1"/>
          </p:cNvGraphicFramePr>
          <p:nvPr/>
        </p:nvGraphicFramePr>
        <p:xfrm>
          <a:off x="4578350" y="4951413"/>
          <a:ext cx="2016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2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951413"/>
                        <a:ext cx="2016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1 Objeto"/>
          <p:cNvGraphicFramePr>
            <a:graphicFrameLocks noChangeAspect="1"/>
          </p:cNvGraphicFramePr>
          <p:nvPr/>
        </p:nvGraphicFramePr>
        <p:xfrm>
          <a:off x="6816725" y="2751138"/>
          <a:ext cx="1920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751138"/>
                        <a:ext cx="192088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 altLang="es-ES"/>
          </a:p>
        </p:txBody>
      </p:sp>
      <p:sp>
        <p:nvSpPr>
          <p:cNvPr id="7" name="Marcador de contenido 9">
            <a:extLst>
              <a:ext uri="{FF2B5EF4-FFF2-40B4-BE49-F238E27FC236}">
                <a16:creationId xmlns:a16="http://schemas.microsoft.com/office/drawing/2014/main" id="{F260E848-E3DE-D2C4-9085-7C9C8D66331A}"/>
              </a:ext>
            </a:extLst>
          </p:cNvPr>
          <p:cNvSpPr txBox="1">
            <a:spLocks/>
          </p:cNvSpPr>
          <p:nvPr/>
        </p:nvSpPr>
        <p:spPr>
          <a:xfrm>
            <a:off x="219245" y="865092"/>
            <a:ext cx="8599529" cy="5175659"/>
          </a:xfrm>
          <a:prstGeom prst="rect">
            <a:avLst/>
          </a:prstGeom>
        </p:spPr>
        <p:txBody>
          <a:bodyPr/>
          <a:lstStyle>
            <a:lvl1pPr marL="342900" indent="-3429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285750" indent="-285750" algn="just">
              <a:buFont typeface="Arial" panose="020B0604020202020204" pitchFamily="34" charset="0"/>
              <a:buChar char="•"/>
            </a:pPr>
            <a:endParaRPr lang="es-ES_tradnl" sz="1600" kern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s-ES_tradnl" sz="1600" kern="0" dirty="0"/>
          </a:p>
        </p:txBody>
      </p:sp>
      <p:pic>
        <p:nvPicPr>
          <p:cNvPr id="9" name="Imagen 8" descr="Gráfico, Histograma&#10;&#10;Descripción generada automáticamente">
            <a:extLst>
              <a:ext uri="{FF2B5EF4-FFF2-40B4-BE49-F238E27FC236}">
                <a16:creationId xmlns:a16="http://schemas.microsoft.com/office/drawing/2014/main" id="{CE157E66-68E8-21FB-CE25-5E601A4B55D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40525"/>
            <a:ext cx="3935725" cy="2690495"/>
          </a:xfrm>
          <a:prstGeom prst="rect">
            <a:avLst/>
          </a:prstGeom>
        </p:spPr>
      </p:pic>
      <p:pic>
        <p:nvPicPr>
          <p:cNvPr id="10" name="Imagen 9" descr="Gráfico&#10;&#10;Descripción generada automáticamente">
            <a:extLst>
              <a:ext uri="{FF2B5EF4-FFF2-40B4-BE49-F238E27FC236}">
                <a16:creationId xmlns:a16="http://schemas.microsoft.com/office/drawing/2014/main" id="{381A323C-B76A-299E-17A2-2C857844484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224" y="1727722"/>
            <a:ext cx="4356576" cy="2316099"/>
          </a:xfrm>
          <a:prstGeom prst="rect">
            <a:avLst/>
          </a:prstGeom>
          <a:noFill/>
        </p:spPr>
      </p:pic>
      <p:sp>
        <p:nvSpPr>
          <p:cNvPr id="12" name="CuadroTexto 11">
            <a:extLst>
              <a:ext uri="{FF2B5EF4-FFF2-40B4-BE49-F238E27FC236}">
                <a16:creationId xmlns:a16="http://schemas.microsoft.com/office/drawing/2014/main" id="{82999881-16A5-E9C4-8BFE-87EC54C5FF4E}"/>
              </a:ext>
            </a:extLst>
          </p:cNvPr>
          <p:cNvSpPr txBox="1"/>
          <p:nvPr/>
        </p:nvSpPr>
        <p:spPr>
          <a:xfrm>
            <a:off x="4907180" y="1409795"/>
            <a:ext cx="3073715" cy="269241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en-US" sz="1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hare of CPRS sectors: 10 w</a:t>
            </a: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st performing funds</a:t>
            </a:r>
          </a:p>
        </p:txBody>
      </p:sp>
      <p:sp>
        <p:nvSpPr>
          <p:cNvPr id="13" name="CuadroTexto 12">
            <a:extLst>
              <a:ext uri="{FF2B5EF4-FFF2-40B4-BE49-F238E27FC236}">
                <a16:creationId xmlns:a16="http://schemas.microsoft.com/office/drawing/2014/main" id="{94504D05-41D1-9377-3D08-DE0D6148139E}"/>
              </a:ext>
            </a:extLst>
          </p:cNvPr>
          <p:cNvSpPr txBox="1"/>
          <p:nvPr/>
        </p:nvSpPr>
        <p:spPr>
          <a:xfrm>
            <a:off x="938556" y="1405904"/>
            <a:ext cx="3073715" cy="269241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en-US" sz="1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sition risk distribution for investment funds</a:t>
            </a:r>
            <a:endParaRPr lang="en-US" sz="11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Marcador de contenido 9">
            <a:extLst>
              <a:ext uri="{FF2B5EF4-FFF2-40B4-BE49-F238E27FC236}">
                <a16:creationId xmlns:a16="http://schemas.microsoft.com/office/drawing/2014/main" id="{885CF0C1-9BF9-E59F-D3E2-AFBEC5E9D575}"/>
              </a:ext>
            </a:extLst>
          </p:cNvPr>
          <p:cNvSpPr txBox="1">
            <a:spLocks/>
          </p:cNvSpPr>
          <p:nvPr/>
        </p:nvSpPr>
        <p:spPr>
          <a:xfrm>
            <a:off x="457200" y="4313305"/>
            <a:ext cx="8361574" cy="2239895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/>
          <a:lstStyle>
            <a:lvl1pPr marL="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b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kern="1200">
                <a:solidFill>
                  <a:srgbClr val="3E5E65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4292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828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6000" indent="-216000" algn="just" fontAlgn="auto">
              <a:lnSpc>
                <a:spcPts val="1700"/>
              </a:lnSpc>
              <a:spcAft>
                <a:spcPts val="800"/>
              </a:spcAft>
              <a:buFont typeface="Wingdings" panose="05000000000000000000" pitchFamily="2" charset="2"/>
              <a:buChar char="§"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vestment funds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ffer a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derate 5.7% loss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pon materialization of a high transition risk scenario. </a:t>
            </a:r>
          </a:p>
          <a:p>
            <a:pPr marL="216000" indent="-216000" algn="just" fontAlgn="auto">
              <a:lnSpc>
                <a:spcPts val="1700"/>
              </a:lnSpc>
              <a:spcAft>
                <a:spcPts val="800"/>
              </a:spcAft>
              <a:buFont typeface="Wingdings" panose="05000000000000000000" pitchFamily="2" charset="2"/>
              <a:buChar char="§"/>
              <a:defRPr/>
            </a:pPr>
            <a:r>
              <a:rPr lang="en-US" sz="1200" b="0" dirty="0">
                <a:solidFill>
                  <a:prstClr val="black"/>
                </a:solidFill>
              </a:rPr>
              <a:t>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sk distribution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significantly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ft-skewed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with the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orst 1%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unds experiencing an average loss of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1.3%. </a:t>
            </a:r>
          </a:p>
          <a:p>
            <a:pPr marL="216000" indent="-216000" algn="just" fontAlgn="auto">
              <a:lnSpc>
                <a:spcPts val="1700"/>
              </a:lnSpc>
              <a:spcAft>
                <a:spcPts val="800"/>
              </a:spcAft>
              <a:buFont typeface="Wingdings" panose="05000000000000000000" pitchFamily="2" charset="2"/>
              <a:buChar char="§"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orst 1% fund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ves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4.8% </a:t>
            </a:r>
            <a:r>
              <a:rPr lang="en-US" sz="1200" dirty="0">
                <a:solidFill>
                  <a:prstClr val="black"/>
                </a:solidFill>
              </a:rPr>
              <a:t>in equities </a:t>
            </a:r>
            <a:r>
              <a:rPr lang="en-US" sz="1200" b="0" dirty="0">
                <a:solidFill>
                  <a:prstClr val="black"/>
                </a:solidFill>
              </a:rPr>
              <a:t>and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M-weighted carbon intensity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98.9 tC02e/m$ </a:t>
            </a:r>
            <a:r>
              <a:rPr lang="en-US" sz="1200" b="0" dirty="0">
                <a:solidFill>
                  <a:prstClr val="black"/>
                </a:solidFill>
              </a:rPr>
              <a:t>(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ared to 15.46% and 137.2 WACI in the overall fund sector)</a:t>
            </a:r>
          </a:p>
          <a:p>
            <a:pPr marL="216000" indent="-216000" algn="just" fontAlgn="auto">
              <a:lnSpc>
                <a:spcPts val="1700"/>
              </a:lnSpc>
              <a:spcAft>
                <a:spcPts val="800"/>
              </a:spcAft>
              <a:buFont typeface="Wingdings" panose="05000000000000000000" pitchFamily="2" charset="2"/>
              <a:buChar char="§"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 worst performing funds: 64.6%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 their portfolio in the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mate Policy Relevant Sectors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CPRS) (compared with 12.2% in the overall fund sector) </a:t>
            </a:r>
          </a:p>
          <a:p>
            <a:pPr marL="216000" indent="-216000" algn="just" fontAlgn="auto">
              <a:lnSpc>
                <a:spcPts val="1700"/>
              </a:lnSpc>
              <a:spcAft>
                <a:spcPts val="800"/>
              </a:spcAft>
              <a:buFont typeface="Wingdings" panose="05000000000000000000" pitchFamily="2" charset="2"/>
              <a:buChar char="§"/>
              <a:defRPr/>
            </a:pPr>
            <a:r>
              <a:rPr lang="en-US" sz="1200" dirty="0">
                <a:solidFill>
                  <a:prstClr val="black"/>
                </a:solidFill>
              </a:rPr>
              <a:t>Best 1%</a:t>
            </a:r>
            <a:r>
              <a:rPr lang="en-US" sz="1200" b="0" dirty="0">
                <a:solidFill>
                  <a:prstClr val="black"/>
                </a:solidFill>
              </a:rPr>
              <a:t> funds are in </a:t>
            </a:r>
            <a:r>
              <a:rPr lang="en-US" sz="1200" dirty="0">
                <a:solidFill>
                  <a:prstClr val="black"/>
                </a:solidFill>
              </a:rPr>
              <a:t>liquidation/constitution </a:t>
            </a:r>
            <a:r>
              <a:rPr lang="en-US" sz="1200" b="0" dirty="0">
                <a:solidFill>
                  <a:prstClr val="black"/>
                </a:solidFill>
              </a:rPr>
              <a:t>or have majority of their portfolio</a:t>
            </a:r>
            <a:r>
              <a:rPr lang="en-US" sz="1200" dirty="0">
                <a:solidFill>
                  <a:prstClr val="black"/>
                </a:solidFill>
              </a:rPr>
              <a:t> in cash and cash-equivalents </a:t>
            </a:r>
            <a:endParaRPr kumimoji="0" lang="es-ES" sz="12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4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68FC98-D996-4FB6-8322-95BA674CB08F}" type="slidenum">
              <a:rPr lang="en-US" altLang="es-ES" smtClean="0">
                <a:latin typeface="Arial" charset="0"/>
                <a:cs typeface="Arial" charset="0"/>
              </a:rPr>
              <a:pPr/>
              <a:t>12</a:t>
            </a:fld>
            <a:endParaRPr lang="en-US" altLang="es-ES">
              <a:latin typeface="Arial" charset="0"/>
              <a:cs typeface="Arial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575469" y="102542"/>
            <a:ext cx="7993062" cy="1143000"/>
          </a:xfrm>
        </p:spPr>
        <p:txBody>
          <a:bodyPr/>
          <a:lstStyle/>
          <a:p>
            <a:r>
              <a:rPr lang="en-US" altLang="es-ES" dirty="0"/>
              <a:t>Sustainable funds</a:t>
            </a:r>
          </a:p>
        </p:txBody>
      </p:sp>
      <p:sp>
        <p:nvSpPr>
          <p:cNvPr id="338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1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" name="Marcador de contenido 9">
            <a:extLst>
              <a:ext uri="{FF2B5EF4-FFF2-40B4-BE49-F238E27FC236}">
                <a16:creationId xmlns:a16="http://schemas.microsoft.com/office/drawing/2014/main" id="{EB65E566-1260-67C0-F0F9-146348E7BD22}"/>
              </a:ext>
            </a:extLst>
          </p:cNvPr>
          <p:cNvSpPr txBox="1">
            <a:spLocks/>
          </p:cNvSpPr>
          <p:nvPr/>
        </p:nvSpPr>
        <p:spPr>
          <a:xfrm>
            <a:off x="219245" y="865092"/>
            <a:ext cx="8599529" cy="5175659"/>
          </a:xfrm>
          <a:prstGeom prst="rect">
            <a:avLst/>
          </a:prstGeom>
        </p:spPr>
        <p:txBody>
          <a:bodyPr/>
          <a:lstStyle>
            <a:lvl1pPr marL="342900" indent="-3429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285750" indent="-285750" algn="just">
              <a:buFont typeface="Arial" panose="020B0604020202020204" pitchFamily="34" charset="0"/>
              <a:buChar char="•"/>
            </a:pPr>
            <a:endParaRPr lang="es-ES_tradnl" sz="1600" kern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s-ES_tradnl" sz="1600" kern="0" dirty="0"/>
          </a:p>
        </p:txBody>
      </p:sp>
      <p:sp>
        <p:nvSpPr>
          <p:cNvPr id="4" name="Marcador de contenido 9">
            <a:extLst>
              <a:ext uri="{FF2B5EF4-FFF2-40B4-BE49-F238E27FC236}">
                <a16:creationId xmlns:a16="http://schemas.microsoft.com/office/drawing/2014/main" id="{19469A1E-0C6C-183F-C88D-7C6A7885C7AF}"/>
              </a:ext>
            </a:extLst>
          </p:cNvPr>
          <p:cNvSpPr txBox="1">
            <a:spLocks/>
          </p:cNvSpPr>
          <p:nvPr/>
        </p:nvSpPr>
        <p:spPr>
          <a:xfrm>
            <a:off x="4993855" y="2006020"/>
            <a:ext cx="3742717" cy="2258131"/>
          </a:xfrm>
          <a:prstGeom prst="rect">
            <a:avLst/>
          </a:prstGeom>
          <a:solidFill>
            <a:srgbClr val="CDE5CD"/>
          </a:solidFill>
          <a:ln>
            <a:solidFill>
              <a:schemeClr val="bg2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marL="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b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kern="1200">
                <a:solidFill>
                  <a:srgbClr val="3E5E65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4292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828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 algn="just">
              <a:lnSpc>
                <a:spcPts val="1800"/>
              </a:lnSpc>
              <a:buFont typeface="Wingdings" panose="05000000000000000000" pitchFamily="2" charset="2"/>
              <a:buChar char="§"/>
            </a:pPr>
            <a:r>
              <a:rPr lang="en-US" sz="1000" dirty="0"/>
              <a:t>Higher share of equities </a:t>
            </a:r>
            <a:r>
              <a:rPr lang="en-US" sz="1000" b="0" dirty="0"/>
              <a:t>(25.2% vs 15.5% in fund sector) </a:t>
            </a:r>
          </a:p>
          <a:p>
            <a:pPr marL="171450" indent="-171450" algn="just">
              <a:lnSpc>
                <a:spcPts val="1800"/>
              </a:lnSpc>
              <a:buFont typeface="Wingdings" panose="05000000000000000000" pitchFamily="2" charset="2"/>
              <a:buChar char="§"/>
            </a:pPr>
            <a:r>
              <a:rPr lang="en-US" sz="1000" dirty="0"/>
              <a:t>Lower carbon intensity </a:t>
            </a:r>
            <a:r>
              <a:rPr lang="en-US" sz="1000" b="0" dirty="0"/>
              <a:t>(115.52 vs 137.22 in fund sector)</a:t>
            </a:r>
          </a:p>
          <a:p>
            <a:pPr marL="171450" indent="-171450" algn="just">
              <a:lnSpc>
                <a:spcPts val="1800"/>
              </a:lnSpc>
              <a:buFont typeface="Wingdings" panose="05000000000000000000" pitchFamily="2" charset="2"/>
              <a:buChar char="§"/>
            </a:pPr>
            <a:r>
              <a:rPr lang="en-US" sz="1000" dirty="0"/>
              <a:t>Outperform the fund sector </a:t>
            </a:r>
            <a:r>
              <a:rPr lang="en-US" sz="1000" b="0" dirty="0"/>
              <a:t>(despite overweighting the riskier asset class)</a:t>
            </a:r>
          </a:p>
          <a:p>
            <a:pPr marL="324000" indent="-216000" algn="just">
              <a:lnSpc>
                <a:spcPts val="1800"/>
              </a:lnSpc>
              <a:buFont typeface="Wingdings" panose="05000000000000000000" pitchFamily="2" charset="2"/>
              <a:buChar char="Ø"/>
            </a:pPr>
            <a:r>
              <a:rPr lang="en-US" sz="1000" dirty="0"/>
              <a:t>Tail risk</a:t>
            </a:r>
            <a:r>
              <a:rPr lang="en-US" sz="1000" b="0" dirty="0"/>
              <a:t>: </a:t>
            </a:r>
            <a:r>
              <a:rPr lang="en-US" sz="1000" dirty="0"/>
              <a:t>Worst 1% </a:t>
            </a:r>
            <a:r>
              <a:rPr lang="en-US" sz="1000" b="0" dirty="0"/>
              <a:t>and</a:t>
            </a:r>
            <a:r>
              <a:rPr lang="en-US" sz="1000" dirty="0"/>
              <a:t> 5% </a:t>
            </a:r>
            <a:r>
              <a:rPr lang="en-US" sz="1000" b="0" dirty="0"/>
              <a:t>sustainable funds experience </a:t>
            </a:r>
            <a:r>
              <a:rPr lang="en-US" sz="1000" dirty="0"/>
              <a:t>14.6%</a:t>
            </a:r>
            <a:r>
              <a:rPr lang="en-US" sz="1000" b="0" dirty="0"/>
              <a:t> and </a:t>
            </a:r>
            <a:r>
              <a:rPr lang="en-US" sz="1000" dirty="0"/>
              <a:t>11.0%</a:t>
            </a:r>
            <a:r>
              <a:rPr lang="en-US" sz="1000" b="0" dirty="0"/>
              <a:t> loss (vs. 21.3% and 15.5%)</a:t>
            </a:r>
          </a:p>
          <a:p>
            <a:pPr marL="324000" indent="-216000" algn="just">
              <a:lnSpc>
                <a:spcPts val="1800"/>
              </a:lnSpc>
              <a:buFont typeface="Wingdings" panose="05000000000000000000" pitchFamily="2" charset="2"/>
              <a:buChar char="Ø"/>
            </a:pPr>
            <a:r>
              <a:rPr lang="en-US" sz="1000" dirty="0"/>
              <a:t>Average return</a:t>
            </a:r>
            <a:r>
              <a:rPr lang="en-US" sz="1000" b="0" dirty="0"/>
              <a:t>: </a:t>
            </a:r>
            <a:r>
              <a:rPr lang="en-US" sz="1000" dirty="0"/>
              <a:t>MtM loss </a:t>
            </a:r>
            <a:r>
              <a:rPr lang="en-US" sz="1000" b="0" dirty="0"/>
              <a:t>across all sustainable funds is -</a:t>
            </a:r>
            <a:r>
              <a:rPr lang="en-US" sz="1000" dirty="0"/>
              <a:t>5.70%</a:t>
            </a:r>
            <a:r>
              <a:rPr lang="en-US" sz="1000" b="0" dirty="0"/>
              <a:t> vs -5.92% in comparable portfolio</a:t>
            </a:r>
            <a:endParaRPr lang="es-ES" sz="1100" b="0" dirty="0"/>
          </a:p>
          <a:p>
            <a:pPr marL="216000" indent="-216000" algn="just">
              <a:lnSpc>
                <a:spcPts val="1800"/>
              </a:lnSpc>
              <a:buFont typeface="Arial" panose="020B0604020202020204" pitchFamily="34" charset="0"/>
              <a:buChar char="•"/>
            </a:pPr>
            <a:endParaRPr lang="es-ES" sz="1100" b="0" dirty="0"/>
          </a:p>
        </p:txBody>
      </p:sp>
      <p:pic>
        <p:nvPicPr>
          <p:cNvPr id="6" name="Imagen 5">
            <a:extLst>
              <a:ext uri="{FF2B5EF4-FFF2-40B4-BE49-F238E27FC236}">
                <a16:creationId xmlns:a16="http://schemas.microsoft.com/office/drawing/2014/main" id="{1272D541-80B1-8081-A17F-DB6446537C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428" y="1891425"/>
            <a:ext cx="4586427" cy="2332904"/>
          </a:xfrm>
          <a:prstGeom prst="rect">
            <a:avLst/>
          </a:prstGeom>
        </p:spPr>
      </p:pic>
      <p:sp>
        <p:nvSpPr>
          <p:cNvPr id="5" name="CuadroTexto 4">
            <a:extLst>
              <a:ext uri="{FF2B5EF4-FFF2-40B4-BE49-F238E27FC236}">
                <a16:creationId xmlns:a16="http://schemas.microsoft.com/office/drawing/2014/main" id="{FCC17A68-36E5-93C3-359D-17DFD828F073}"/>
              </a:ext>
            </a:extLst>
          </p:cNvPr>
          <p:cNvSpPr txBox="1"/>
          <p:nvPr/>
        </p:nvSpPr>
        <p:spPr>
          <a:xfrm>
            <a:off x="457201" y="1429984"/>
            <a:ext cx="786609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Sustainable funds </a:t>
            </a:r>
            <a:r>
              <a:rPr lang="en-US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exhibit </a:t>
            </a:r>
            <a:r>
              <a:rPr lang="en-US" sz="1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significant differences with the aggregate fund sector </a:t>
            </a:r>
            <a:r>
              <a:rPr lang="en-US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in terms of transition risk</a:t>
            </a:r>
            <a:endParaRPr lang="en-US" sz="1200" dirty="0">
              <a:latin typeface="+mn-lt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84856A66-FF3A-1038-F1E6-FF7DF6438FBC}"/>
              </a:ext>
            </a:extLst>
          </p:cNvPr>
          <p:cNvSpPr txBox="1"/>
          <p:nvPr/>
        </p:nvSpPr>
        <p:spPr>
          <a:xfrm>
            <a:off x="457200" y="4351864"/>
            <a:ext cx="8334374" cy="23544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>
              <a:lnSpc>
                <a:spcPts val="1800"/>
              </a:lnSpc>
              <a:spcAft>
                <a:spcPts val="400"/>
              </a:spcAft>
              <a:buFont typeface="Wingdings" panose="05000000000000000000" pitchFamily="2" charset="2"/>
              <a:buChar char="§"/>
            </a:pPr>
            <a:r>
              <a:rPr lang="en-US" sz="1200" b="1" dirty="0"/>
              <a:t>Outperformance </a:t>
            </a:r>
            <a:r>
              <a:rPr lang="en-US" sz="1200" dirty="0"/>
              <a:t>of sustainable funds </a:t>
            </a:r>
            <a:r>
              <a:rPr lang="en-US" sz="1200" b="0" dirty="0"/>
              <a:t>is </a:t>
            </a:r>
            <a:r>
              <a:rPr lang="en-US" sz="1200" b="1" dirty="0"/>
              <a:t>driven</a:t>
            </a:r>
            <a:r>
              <a:rPr lang="en-US" sz="1200" b="0" dirty="0"/>
              <a:t> by a </a:t>
            </a:r>
            <a:r>
              <a:rPr lang="en-US" sz="1200" b="1" dirty="0"/>
              <a:t>choice of sectors </a:t>
            </a:r>
            <a:r>
              <a:rPr lang="en-US" sz="1200" dirty="0"/>
              <a:t>and </a:t>
            </a:r>
            <a:r>
              <a:rPr lang="en-US" sz="1200" b="1" dirty="0"/>
              <a:t>issuers </a:t>
            </a:r>
            <a:r>
              <a:rPr lang="en-US" sz="1200" dirty="0"/>
              <a:t>with</a:t>
            </a:r>
            <a:r>
              <a:rPr lang="en-US" sz="1200" b="1" dirty="0"/>
              <a:t> lower carbon intensity</a:t>
            </a:r>
            <a:endParaRPr lang="en-US" sz="1200" b="0" dirty="0"/>
          </a:p>
          <a:p>
            <a:pPr marL="171450" indent="-171450" algn="just">
              <a:lnSpc>
                <a:spcPts val="1800"/>
              </a:lnSpc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1200" b="1" dirty="0"/>
              <a:t>In equities and other fund vehicles</a:t>
            </a:r>
            <a:r>
              <a:rPr lang="en-US" sz="1200" b="0" dirty="0"/>
              <a:t>, sustainable funds invest in </a:t>
            </a:r>
            <a:r>
              <a:rPr lang="en-US" sz="1200" b="1" dirty="0"/>
              <a:t>instruments with lower C02 footprint </a:t>
            </a:r>
            <a:r>
              <a:rPr lang="en-US" sz="1200" dirty="0">
                <a:sym typeface="Wingdings" panose="05000000000000000000" pitchFamily="2" charset="2"/>
              </a:rPr>
              <a:t>	</a:t>
            </a:r>
          </a:p>
          <a:p>
            <a:pPr marL="396000" lvl="1" indent="-216000" algn="just">
              <a:lnSpc>
                <a:spcPts val="1800"/>
              </a:lnSpc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200" b="1" dirty="0">
                <a:sym typeface="Wingdings" panose="05000000000000000000" pitchFamily="2" charset="2"/>
              </a:rPr>
              <a:t>E</a:t>
            </a:r>
            <a:r>
              <a:rPr lang="en-US" sz="1200" b="1" dirty="0"/>
              <a:t>quity portfolio</a:t>
            </a:r>
            <a:r>
              <a:rPr lang="en-US" sz="1200" dirty="0"/>
              <a:t> of</a:t>
            </a:r>
            <a:r>
              <a:rPr lang="en-US" sz="1200" b="1" dirty="0"/>
              <a:t> sustainable funds</a:t>
            </a:r>
            <a:r>
              <a:rPr lang="en-US" sz="1200" b="0" dirty="0"/>
              <a:t> </a:t>
            </a:r>
            <a:r>
              <a:rPr lang="en-US" sz="1200" b="0" dirty="0">
                <a:sym typeface="Wingdings" panose="05000000000000000000" pitchFamily="2" charset="2"/>
              </a:rPr>
              <a:t> </a:t>
            </a:r>
            <a:r>
              <a:rPr lang="en-US" sz="1200" b="1" dirty="0"/>
              <a:t>carbon intensity</a:t>
            </a:r>
            <a:r>
              <a:rPr lang="en-US" sz="1200" b="0" dirty="0"/>
              <a:t>: </a:t>
            </a:r>
            <a:r>
              <a:rPr lang="en-US" sz="1200" b="1" dirty="0"/>
              <a:t>147.40</a:t>
            </a:r>
            <a:r>
              <a:rPr lang="en-US" sz="1200" b="0" dirty="0"/>
              <a:t> ; </a:t>
            </a:r>
            <a:r>
              <a:rPr lang="en-US" sz="1200" b="1" dirty="0"/>
              <a:t>MtM loss:</a:t>
            </a:r>
            <a:r>
              <a:rPr lang="en-US" sz="1200" dirty="0"/>
              <a:t> -</a:t>
            </a:r>
            <a:r>
              <a:rPr lang="en-US" sz="1200" b="1" dirty="0"/>
              <a:t>7.82%. </a:t>
            </a:r>
          </a:p>
          <a:p>
            <a:pPr marL="396000" lvl="1" indent="-216000" algn="just">
              <a:lnSpc>
                <a:spcPts val="18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200" b="1" dirty="0"/>
              <a:t>Equity portfolio </a:t>
            </a:r>
            <a:r>
              <a:rPr lang="en-US" sz="1200" b="0" dirty="0"/>
              <a:t>of </a:t>
            </a:r>
            <a:r>
              <a:rPr lang="en-US" sz="1200" b="1" dirty="0"/>
              <a:t>entire sector </a:t>
            </a:r>
            <a:r>
              <a:rPr lang="en-US" sz="1200" b="0" dirty="0">
                <a:sym typeface="Wingdings" panose="05000000000000000000" pitchFamily="2" charset="2"/>
              </a:rPr>
              <a:t> </a:t>
            </a:r>
            <a:r>
              <a:rPr lang="en-US" sz="1200" b="1" dirty="0"/>
              <a:t>carbon intensity</a:t>
            </a:r>
            <a:r>
              <a:rPr lang="en-US" sz="1200" b="0" dirty="0"/>
              <a:t>: </a:t>
            </a:r>
            <a:r>
              <a:rPr lang="en-US" sz="1200" b="1" dirty="0"/>
              <a:t>224.37</a:t>
            </a:r>
            <a:r>
              <a:rPr lang="en-US" sz="1200" b="0" dirty="0"/>
              <a:t> ;  </a:t>
            </a:r>
            <a:r>
              <a:rPr lang="en-US" sz="1200" b="1" dirty="0"/>
              <a:t>MtM loss</a:t>
            </a:r>
            <a:r>
              <a:rPr lang="en-US" sz="1200" b="0" dirty="0"/>
              <a:t>: -</a:t>
            </a:r>
            <a:r>
              <a:rPr lang="en-US" sz="1200" b="1" dirty="0"/>
              <a:t>9.30% </a:t>
            </a:r>
          </a:p>
          <a:p>
            <a:pPr marL="171450" indent="-171450" algn="just">
              <a:lnSpc>
                <a:spcPts val="1800"/>
              </a:lnSpc>
              <a:spcAft>
                <a:spcPts val="200"/>
              </a:spcAft>
              <a:buFont typeface="Wingdings" panose="05000000000000000000" pitchFamily="2" charset="2"/>
              <a:buChar char="§"/>
            </a:pPr>
            <a:r>
              <a:rPr lang="en-US" sz="1200" b="1" dirty="0"/>
              <a:t>Climate outperformance </a:t>
            </a:r>
            <a:r>
              <a:rPr lang="en-US" sz="1200" b="0" dirty="0"/>
              <a:t>of sustainable funds is </a:t>
            </a:r>
            <a:r>
              <a:rPr lang="en-US" sz="1200" b="1" dirty="0"/>
              <a:t>not homogeneous </a:t>
            </a:r>
            <a:r>
              <a:rPr lang="en-US" sz="1200" b="0" dirty="0"/>
              <a:t>is all asset classes </a:t>
            </a:r>
          </a:p>
          <a:p>
            <a:pPr marL="396000" lvl="1" indent="-216000" algn="just">
              <a:lnSpc>
                <a:spcPts val="1800"/>
              </a:lnSpc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200" b="1" dirty="0">
                <a:sym typeface="Wingdings" panose="05000000000000000000" pitchFamily="2" charset="2"/>
              </a:rPr>
              <a:t>CB </a:t>
            </a:r>
            <a:r>
              <a:rPr lang="en-US" sz="1200" b="1" dirty="0"/>
              <a:t>portfolio </a:t>
            </a:r>
            <a:r>
              <a:rPr lang="en-US" sz="1200" b="0" dirty="0"/>
              <a:t>exhibits a </a:t>
            </a:r>
            <a:r>
              <a:rPr lang="en-US" sz="1200" b="1" dirty="0"/>
              <a:t>slightly higher carbon intensity </a:t>
            </a:r>
            <a:r>
              <a:rPr lang="en-US" sz="1200" b="0" dirty="0"/>
              <a:t>(143 vs 137) </a:t>
            </a:r>
            <a:r>
              <a:rPr lang="en-US" sz="1200" b="1" dirty="0"/>
              <a:t>and MtM loss </a:t>
            </a:r>
            <a:r>
              <a:rPr lang="en-US" sz="1200" b="0" dirty="0"/>
              <a:t>(-5,6% vs. -4,0%) </a:t>
            </a:r>
          </a:p>
          <a:p>
            <a:pPr marL="396000" lvl="1" indent="-216000" algn="just">
              <a:lnSpc>
                <a:spcPts val="1800"/>
              </a:lnSpc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200" b="1" dirty="0"/>
              <a:t>Choices of sustainable funds </a:t>
            </a:r>
            <a:r>
              <a:rPr lang="en-US" sz="1200" b="0" dirty="0"/>
              <a:t>in </a:t>
            </a:r>
            <a:r>
              <a:rPr lang="en-US" sz="1200" dirty="0"/>
              <a:t>CB can be </a:t>
            </a:r>
            <a:r>
              <a:rPr lang="en-US" sz="1200" b="1" dirty="0"/>
              <a:t>further improved </a:t>
            </a:r>
            <a:r>
              <a:rPr lang="en-US" sz="1200" b="0" dirty="0"/>
              <a:t>to obtain a </a:t>
            </a:r>
            <a:r>
              <a:rPr lang="en-US" sz="1200" dirty="0"/>
              <a:t>more </a:t>
            </a:r>
            <a:r>
              <a:rPr lang="en-US" sz="1200" b="1" dirty="0"/>
              <a:t>climate-friendly portfolio</a:t>
            </a:r>
          </a:p>
          <a:p>
            <a:pPr marL="171450" indent="-171450" algn="just">
              <a:lnSpc>
                <a:spcPts val="1800"/>
              </a:lnSpc>
              <a:buFont typeface="Arial" panose="020B0604020202020204" pitchFamily="34" charset="0"/>
              <a:buChar char="•"/>
            </a:pPr>
            <a:endParaRPr lang="es-ES" sz="1200" b="0" dirty="0">
              <a:solidFill>
                <a:schemeClr val="tx1"/>
              </a:solidFill>
            </a:endParaRP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82B75454-EF63-72F7-90D4-00ED6197B851}"/>
              </a:ext>
            </a:extLst>
          </p:cNvPr>
          <p:cNvSpPr txBox="1"/>
          <p:nvPr/>
        </p:nvSpPr>
        <p:spPr>
          <a:xfrm>
            <a:off x="6282981" y="1772020"/>
            <a:ext cx="1241347" cy="269241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en-US" sz="1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stainable funds</a:t>
            </a:r>
            <a:endParaRPr lang="en-US" sz="11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0268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66E581-E371-AB38-C6C6-BB49C7942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 &amp; future refinements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9244F57-7607-2DB9-08CC-6AB3155DD6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4669" y="1469666"/>
            <a:ext cx="8059581" cy="462363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 develop a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lobal framework to measure the impact of the climate transition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n investment portfolios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ur analysis include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eographical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ctoral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pany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IN-level data</a:t>
            </a:r>
          </a:p>
          <a:p>
            <a:pPr marL="648000" indent="-28800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scriminate among financial instruments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y considering the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rbon footprint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specific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unterparties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the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redit rating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uration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vexity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olatility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f individual exposures. </a:t>
            </a:r>
            <a:endParaRPr lang="en-US" sz="135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35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vestment funds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ffer a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derate </a:t>
            </a:r>
            <a:r>
              <a:rPr lang="en-US" sz="135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.7% loss in a high transition risk scenario</a:t>
            </a:r>
          </a:p>
          <a:p>
            <a:pPr marL="648000" indent="-28800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135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Risk distribution </a:t>
            </a: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is significantly </a:t>
            </a:r>
            <a:r>
              <a:rPr lang="en-US" sz="135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left-skewed; worst 1% funds </a:t>
            </a: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suffer an average </a:t>
            </a:r>
            <a:r>
              <a:rPr lang="en-US" sz="135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loss of -21.3%. 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35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quities </a:t>
            </a: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e the </a:t>
            </a:r>
            <a:r>
              <a:rPr lang="en-US" sz="135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rst performers (-12.7%), </a:t>
            </a: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llowed by </a:t>
            </a:r>
            <a:r>
              <a:rPr lang="en-US" sz="135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porate bonds (-5.6%)</a:t>
            </a: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35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overnment bonds (-4.8%)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s-ES" sz="13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48000" lvl="1" indent="-288000" algn="just" eaLnBrk="1" hangingPunct="1">
              <a:spcBef>
                <a:spcPct val="0"/>
              </a:spcBef>
              <a:spcAft>
                <a:spcPts val="400"/>
              </a:spcAft>
              <a:buFont typeface="Wingdings" panose="05000000000000000000" pitchFamily="2" charset="2"/>
              <a:buChar char="Ø"/>
            </a:pPr>
            <a:r>
              <a:rPr lang="en-US" sz="1350" dirty="0">
                <a:latin typeface="Calibri" panose="020F0502020204030204" pitchFamily="34" charset="0"/>
                <a:cs typeface="Times New Roman" panose="02020603050405020304" pitchFamily="18" charset="0"/>
              </a:rPr>
              <a:t>Substantial </a:t>
            </a:r>
            <a:r>
              <a:rPr lang="en-US" sz="1350" b="1" dirty="0">
                <a:latin typeface="Calibri" panose="020F0502020204030204" pitchFamily="34" charset="0"/>
                <a:cs typeface="Times New Roman" panose="02020603050405020304" pitchFamily="18" charset="0"/>
              </a:rPr>
              <a:t>variability across the financial instruments </a:t>
            </a:r>
            <a:r>
              <a:rPr lang="en-US" sz="1350" dirty="0">
                <a:latin typeface="Calibri" panose="020F0502020204030204" pitchFamily="34" charset="0"/>
                <a:cs typeface="Times New Roman" panose="02020603050405020304" pitchFamily="18" charset="0"/>
              </a:rPr>
              <a:t>in each asset class:</a:t>
            </a:r>
          </a:p>
          <a:p>
            <a:pPr marL="1048050" lvl="2" indent="-288000" algn="just" eaLnBrk="1" hangingPunct="1">
              <a:spcBef>
                <a:spcPct val="0"/>
              </a:spcBef>
              <a:spcAft>
                <a:spcPts val="400"/>
              </a:spcAft>
              <a:buFont typeface="Courier New" panose="02070309020205020404" pitchFamily="49" charset="0"/>
              <a:buChar char="o"/>
            </a:pPr>
            <a:r>
              <a:rPr lang="en-US" sz="1350" b="1" dirty="0">
                <a:latin typeface="Calibri" panose="020F0502020204030204" pitchFamily="34" charset="0"/>
                <a:cs typeface="Times New Roman" panose="02020603050405020304" pitchFamily="18" charset="0"/>
              </a:rPr>
              <a:t>1% worst  equities</a:t>
            </a:r>
            <a:r>
              <a:rPr lang="en-US" sz="1350" dirty="0">
                <a:latin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1350" b="1" dirty="0">
                <a:latin typeface="Calibri" panose="020F0502020204030204" pitchFamily="34" charset="0"/>
                <a:cs typeface="Times New Roman" panose="02020603050405020304" pitchFamily="18" charset="0"/>
              </a:rPr>
              <a:t>-70.9% </a:t>
            </a:r>
            <a:r>
              <a:rPr lang="en-US" sz="1350" dirty="0">
                <a:latin typeface="Calibri" panose="020F0502020204030204" pitchFamily="34" charset="0"/>
                <a:cs typeface="Times New Roman" panose="02020603050405020304" pitchFamily="18" charset="0"/>
              </a:rPr>
              <a:t>average loss  </a:t>
            </a:r>
          </a:p>
          <a:p>
            <a:pPr marL="1048050" lvl="2" indent="-288000" algn="just" eaLnBrk="1" hangingPunct="1">
              <a:spcBef>
                <a:spcPct val="0"/>
              </a:spcBef>
              <a:spcAft>
                <a:spcPts val="400"/>
              </a:spcAft>
              <a:buFont typeface="Courier New" panose="02070309020205020404" pitchFamily="49" charset="0"/>
              <a:buChar char="o"/>
            </a:pPr>
            <a:r>
              <a:rPr lang="en-US" sz="1350" b="1" dirty="0">
                <a:latin typeface="Calibri" panose="020F0502020204030204" pitchFamily="34" charset="0"/>
                <a:cs typeface="Times New Roman" panose="02020603050405020304" pitchFamily="18" charset="0"/>
              </a:rPr>
              <a:t>1% worst  corporate bonds</a:t>
            </a:r>
            <a:r>
              <a:rPr lang="en-US" sz="1350" dirty="0">
                <a:latin typeface="Calibri" panose="020F0502020204030204" pitchFamily="34" charset="0"/>
                <a:cs typeface="Times New Roman" panose="02020603050405020304" pitchFamily="18" charset="0"/>
              </a:rPr>
              <a:t>: -</a:t>
            </a:r>
            <a:r>
              <a:rPr lang="en-US" sz="1350" b="1" dirty="0">
                <a:latin typeface="Calibri" panose="020F0502020204030204" pitchFamily="34" charset="0"/>
                <a:cs typeface="Times New Roman" panose="02020603050405020304" pitchFamily="18" charset="0"/>
              </a:rPr>
              <a:t>37.2% </a:t>
            </a:r>
            <a:r>
              <a:rPr lang="en-US" sz="1350" dirty="0">
                <a:latin typeface="Calibri" panose="020F0502020204030204" pitchFamily="34" charset="0"/>
                <a:cs typeface="Times New Roman" panose="02020603050405020304" pitchFamily="18" charset="0"/>
              </a:rPr>
              <a:t>average loss</a:t>
            </a:r>
          </a:p>
          <a:p>
            <a:pPr marL="1048050" lvl="2" indent="-288000" algn="just" eaLnBrk="1" hangingPunct="1">
              <a:spcBef>
                <a:spcPct val="0"/>
              </a:spcBef>
              <a:spcAft>
                <a:spcPts val="400"/>
              </a:spcAft>
              <a:buFont typeface="Courier New" panose="02070309020205020404" pitchFamily="49" charset="0"/>
              <a:buChar char="o"/>
            </a:pPr>
            <a:r>
              <a:rPr lang="en-US" sz="1350" b="1" dirty="0">
                <a:latin typeface="Calibri" panose="020F0502020204030204" pitchFamily="34" charset="0"/>
                <a:cs typeface="Times New Roman" panose="02020603050405020304" pitchFamily="18" charset="0"/>
              </a:rPr>
              <a:t>1% worst  sovereign debt:</a:t>
            </a:r>
            <a:r>
              <a:rPr lang="en-US" sz="135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>
                <a:latin typeface="Calibri" panose="020F0502020204030204" pitchFamily="34" charset="0"/>
                <a:cs typeface="Times New Roman" panose="02020603050405020304" pitchFamily="18" charset="0"/>
              </a:rPr>
              <a:t>-31.0% </a:t>
            </a:r>
            <a:r>
              <a:rPr lang="en-US" sz="1350" dirty="0">
                <a:latin typeface="Calibri" panose="020F0502020204030204" pitchFamily="34" charset="0"/>
                <a:cs typeface="Times New Roman" panose="02020603050405020304" pitchFamily="18" charset="0"/>
              </a:rPr>
              <a:t>average loss</a:t>
            </a:r>
          </a:p>
          <a:p>
            <a:pPr marL="1048050" lvl="2" indent="-288000" algn="just" eaLnBrk="1" hangingPunct="1">
              <a:spcBef>
                <a:spcPct val="0"/>
              </a:spcBef>
              <a:spcAft>
                <a:spcPts val="1000"/>
              </a:spcAft>
              <a:buFont typeface="Courier New" panose="02070309020205020404" pitchFamily="49" charset="0"/>
              <a:buChar char="o"/>
            </a:pPr>
            <a:r>
              <a:rPr lang="en-US" sz="1350" b="1" dirty="0">
                <a:latin typeface="Calibri" panose="020F0502020204030204" pitchFamily="34" charset="0"/>
                <a:cs typeface="Times New Roman" panose="02020603050405020304" pitchFamily="18" charset="0"/>
              </a:rPr>
              <a:t>1% worst  other funds</a:t>
            </a:r>
            <a:r>
              <a:rPr lang="en-US" sz="1350" dirty="0">
                <a:latin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1350" b="1" dirty="0">
                <a:latin typeface="Calibri" panose="020F0502020204030204" pitchFamily="34" charset="0"/>
                <a:cs typeface="Times New Roman" panose="02020603050405020304" pitchFamily="18" charset="0"/>
              </a:rPr>
              <a:t>-22.2% </a:t>
            </a:r>
            <a:r>
              <a:rPr lang="en-US" sz="1350" dirty="0">
                <a:latin typeface="Calibri" panose="020F0502020204030204" pitchFamily="34" charset="0"/>
                <a:cs typeface="Times New Roman" panose="02020603050405020304" pitchFamily="18" charset="0"/>
              </a:rPr>
              <a:t>average loss</a:t>
            </a:r>
            <a:endParaRPr lang="en-US" sz="13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35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stainable funds less exposed to transition risk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form better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n the </a:t>
            </a: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und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ctor.</a:t>
            </a:r>
          </a:p>
          <a:p>
            <a:pPr lvl="1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lidates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ir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hoice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een investments</a:t>
            </a:r>
            <a:endParaRPr lang="en-US" sz="1350" b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nish funds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hibit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ower transition risk than EU counterparts.</a:t>
            </a:r>
            <a:r>
              <a:rPr lang="en-US" sz="1350" b="1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ED85909-F912-806C-DB21-7F195DCCE1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5AA18B-B9ED-419A-A306-BA153E3B8C23}" type="slidenum">
              <a:rPr lang="en-US" altLang="es-ES" smtClean="0"/>
              <a:pPr>
                <a:defRPr/>
              </a:pPr>
              <a:t>13</a:t>
            </a:fld>
            <a:endParaRPr lang="en-US" altLang="es-ES" dirty="0"/>
          </a:p>
        </p:txBody>
      </p:sp>
    </p:spTree>
    <p:extLst>
      <p:ext uri="{BB962C8B-B14F-4D97-AF65-F5344CB8AC3E}">
        <p14:creationId xmlns:p14="http://schemas.microsoft.com/office/powerpoint/2010/main" val="3760790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66E581-E371-AB38-C6C6-BB49C7942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refinement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9244F57-7607-2DB9-08CC-6AB3155DD6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544" y="1493776"/>
            <a:ext cx="8059581" cy="4824536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cope 3 emissions: </a:t>
            </a: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clusion of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cope 3 emissions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uld further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mprove the discrimination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ross portfolios, economic sectors and individual counterparties. </a:t>
            </a:r>
            <a:endParaRPr lang="en-US" sz="135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02900" algn="just" eaLnBrk="1" hangingPunct="1"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vailability and quality issues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the reporting of scope 3 emissions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nder their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systematic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se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spcAft>
                <a:spcPts val="900"/>
              </a:spcAft>
              <a:buFont typeface="+mj-lt"/>
              <a:buAutoNum type="arabicPeriod" startAt="2"/>
            </a:pP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sition risk vs physical risk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Relation between transition costs and future physical risk</a:t>
            </a:r>
          </a:p>
          <a:p>
            <a:pPr marL="702900" algn="just" eaLnBrk="1" hangingPunct="1"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though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climate transition will generate substantial costs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hese risks should be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ighed against the benefits of limiting global warming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200"/>
              </a:spcBef>
              <a:spcAft>
                <a:spcPts val="1000"/>
              </a:spcAft>
              <a:buFont typeface="+mj-lt"/>
              <a:buAutoNum type="arabicPeriod" startAt="3"/>
            </a:pP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positions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Although </a:t>
            </a: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nish funds make limited use of derivatives,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antifying the risk exposure through derivatives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which affect both market and counterparty risk)  improve the risk assessment.</a:t>
            </a:r>
          </a:p>
          <a:p>
            <a:pPr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  <a:buFont typeface="+mj-lt"/>
              <a:buAutoNum type="arabicPeriod" startAt="3"/>
            </a:pPr>
            <a:r>
              <a:rPr lang="en-US" sz="135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ok-through in other funds: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Increase granularity and discrimination</a:t>
            </a:r>
          </a:p>
          <a:p>
            <a:pPr marL="702900" algn="just" eaLnBrk="1" hangingPunct="1"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ticularly relevant in </a:t>
            </a:r>
            <a:r>
              <a:rPr lang="en-US" sz="135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rconnection analyses</a:t>
            </a:r>
            <a:endParaRPr lang="es-ES" sz="13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900"/>
              </a:spcAft>
              <a:buFont typeface="+mj-lt"/>
              <a:buAutoNum type="arabicPeriod" startAt="5"/>
            </a:pP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cond other effects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 Analysis consider direct, first-round effects of the climate transition. </a:t>
            </a:r>
          </a:p>
          <a:p>
            <a:pPr marL="648000" indent="-288000" algn="just" eaLnBrk="1" hangingPunct="1"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mplifying factors like the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und-flow relation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rket impact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direct contagion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 other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ystem-wide drivers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ould trigger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eedback loops and non-linear effects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t significantly increase the final loss. </a:t>
            </a:r>
            <a:endParaRPr lang="es-ES" sz="135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48000" indent="-288000" algn="just" eaLnBrk="1" hangingPunct="1"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nagement fees, depositary fees and other expenses 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e not included in the calculation as they are not related to the climate transition. </a:t>
            </a:r>
          </a:p>
          <a:p>
            <a:pPr marL="648000" indent="-288000" algn="just" eaLnBrk="1" hangingPunct="1"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135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ynamic behavior of fund managers</a:t>
            </a:r>
            <a:r>
              <a:rPr lang="en-US" sz="135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response to transition risk could also increase or reduce the MtM loss.</a:t>
            </a:r>
            <a:endParaRPr lang="es-ES" sz="13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s-ES" sz="13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ED85909-F912-806C-DB21-7F195DCCE1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5AA18B-B9ED-419A-A306-BA153E3B8C23}" type="slidenum">
              <a:rPr lang="en-US" altLang="es-ES" smtClean="0"/>
              <a:pPr>
                <a:defRPr/>
              </a:pPr>
              <a:t>14</a:t>
            </a:fld>
            <a:endParaRPr lang="en-US" altLang="es-ES" dirty="0"/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4508310B-79E9-AD1A-51B5-3DFA37679868}"/>
              </a:ext>
            </a:extLst>
          </p:cNvPr>
          <p:cNvSpPr txBox="1"/>
          <p:nvPr/>
        </p:nvSpPr>
        <p:spPr>
          <a:xfrm>
            <a:off x="899592" y="1496515"/>
            <a:ext cx="1440160" cy="269241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cope 3 emissions</a:t>
            </a: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9450F474-192F-6A13-18A6-A4E8BBD18F59}"/>
              </a:ext>
            </a:extLst>
          </p:cNvPr>
          <p:cNvSpPr txBox="1"/>
          <p:nvPr/>
        </p:nvSpPr>
        <p:spPr>
          <a:xfrm>
            <a:off x="909262" y="2421420"/>
            <a:ext cx="2112086" cy="269241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sition risk vs physical risk</a:t>
            </a:r>
          </a:p>
        </p:txBody>
      </p:sp>
      <p:sp>
        <p:nvSpPr>
          <p:cNvPr id="10" name="CuadroTexto 9">
            <a:extLst>
              <a:ext uri="{FF2B5EF4-FFF2-40B4-BE49-F238E27FC236}">
                <a16:creationId xmlns:a16="http://schemas.microsoft.com/office/drawing/2014/main" id="{4B6C1039-803A-76C2-800E-C7BD7D7AA6AA}"/>
              </a:ext>
            </a:extLst>
          </p:cNvPr>
          <p:cNvSpPr txBox="1"/>
          <p:nvPr/>
        </p:nvSpPr>
        <p:spPr>
          <a:xfrm>
            <a:off x="909262" y="3299722"/>
            <a:ext cx="1419889" cy="269241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 positions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6E2CD2DC-3134-1830-BF57-34A05EFB514B}"/>
              </a:ext>
            </a:extLst>
          </p:cNvPr>
          <p:cNvSpPr txBox="1"/>
          <p:nvPr/>
        </p:nvSpPr>
        <p:spPr>
          <a:xfrm>
            <a:off x="899592" y="3930715"/>
            <a:ext cx="2006553" cy="269241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en-US" sz="1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ok-through in other funds</a:t>
            </a:r>
          </a:p>
        </p:txBody>
      </p:sp>
      <p:sp>
        <p:nvSpPr>
          <p:cNvPr id="12" name="CuadroTexto 11">
            <a:extLst>
              <a:ext uri="{FF2B5EF4-FFF2-40B4-BE49-F238E27FC236}">
                <a16:creationId xmlns:a16="http://schemas.microsoft.com/office/drawing/2014/main" id="{5E8F2D0B-58A9-B841-0167-5A573EACB1C0}"/>
              </a:ext>
            </a:extLst>
          </p:cNvPr>
          <p:cNvSpPr txBox="1"/>
          <p:nvPr/>
        </p:nvSpPr>
        <p:spPr>
          <a:xfrm>
            <a:off x="899592" y="4586379"/>
            <a:ext cx="1522767" cy="269241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indent="0" algn="ctr" eaLnBrk="1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cond other effects</a:t>
            </a: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11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0573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66E581-E371-AB38-C6C6-BB49C7942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/>
              <a:t>Appendix: Shocks in equity prices and corporate bond spreads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ED85909-F912-806C-DB21-7F195DCCE1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5AA18B-B9ED-419A-A306-BA153E3B8C23}" type="slidenum">
              <a:rPr lang="en-US" altLang="es-ES" smtClean="0"/>
              <a:pPr>
                <a:defRPr/>
              </a:pPr>
              <a:t>15</a:t>
            </a:fld>
            <a:endParaRPr lang="en-US" altLang="es-ES" dirty="0"/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26724FB8-C759-C1F3-849B-5C7EFB3DF1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551" y="1388077"/>
            <a:ext cx="5227340" cy="4978420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53BA715A-ABF7-DB61-39E3-2BF960321CA8}"/>
              </a:ext>
            </a:extLst>
          </p:cNvPr>
          <p:cNvSpPr txBox="1"/>
          <p:nvPr/>
        </p:nvSpPr>
        <p:spPr>
          <a:xfrm>
            <a:off x="5638892" y="1453311"/>
            <a:ext cx="3093558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s-ES" sz="1200" b="1" u="sng" dirty="0">
                <a:sym typeface="Wingdings" panose="05000000000000000000" pitchFamily="2" charset="2"/>
              </a:rPr>
              <a:t>NFGS delayed transition scenario </a:t>
            </a:r>
          </a:p>
          <a:p>
            <a:endParaRPr lang="en-US" sz="1150" dirty="0">
              <a:sym typeface="Wingdings" panose="05000000000000000000" pitchFamily="2" charset="2"/>
            </a:endParaRPr>
          </a:p>
          <a:p>
            <a:pPr marL="171450" indent="-171450" algn="just">
              <a:buFont typeface="Wingdings" panose="05000000000000000000" pitchFamily="2" charset="2"/>
              <a:buChar char="§"/>
            </a:pPr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Climate policies not introduced until 2030 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endParaRPr lang="en-US" sz="1100" b="1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Abrupt/disorderly implementation required </a:t>
            </a:r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to limit global warming. 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endParaRPr lang="en-US" sz="11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Rapid increase in carbon prices </a:t>
            </a:r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generates geographical and sectoral shocks which affect the economy 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acroeconomic </a:t>
            </a: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nvironmental </a:t>
            </a: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ojections obtained from </a:t>
            </a: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iGEM and REMING-MagPIE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endParaRPr lang="en-US" sz="11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171450" indent="-1714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23 sectoral shocks </a:t>
            </a:r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calculated by </a:t>
            </a:r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ESRB/ECB. </a:t>
            </a:r>
            <a:endParaRPr lang="en-US" sz="11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315450" indent="-171450">
              <a:buFont typeface="Wingdings" panose="05000000000000000000" pitchFamily="2" charset="2"/>
              <a:buChar char="§"/>
            </a:pPr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Concentrate </a:t>
            </a:r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impact in asset prices over a 3-year period </a:t>
            </a:r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(2030-33)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endParaRPr lang="en-US" sz="11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Used in </a:t>
            </a:r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2022 EIOPA and ECB </a:t>
            </a:r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climate stress test</a:t>
            </a:r>
          </a:p>
          <a:p>
            <a:endParaRPr lang="en-US" sz="11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endParaRPr lang="en-US" sz="11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endParaRPr lang="en-US" sz="11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endParaRPr lang="en-US" sz="11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endParaRPr lang="en-US" sz="11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r>
              <a:rPr lang="en-US" sz="115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endParaRPr lang="en-US" sz="11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9919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66E581-E371-AB38-C6C6-BB49C7942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Appendix: Shocks in sovereign debt yields 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ED85909-F912-806C-DB21-7F195DCCE1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5AA18B-B9ED-419A-A306-BA153E3B8C23}" type="slidenum">
              <a:rPr lang="en-US" altLang="es-ES" smtClean="0"/>
              <a:pPr>
                <a:defRPr/>
              </a:pPr>
              <a:t>16</a:t>
            </a:fld>
            <a:endParaRPr lang="en-US" altLang="es-ES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FA28FB5C-FF7C-51E6-B1C3-E22426D9E6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188" y="1412776"/>
            <a:ext cx="3220769" cy="4797152"/>
          </a:xfrm>
          <a:prstGeom prst="rect">
            <a:avLst/>
          </a:prstGeom>
          <a:effectLst>
            <a:outerShdw blurRad="50800" dist="50800" dir="5400000" algn="ctr" rotWithShape="0">
              <a:schemeClr val="accent1"/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33FB0490-DED6-F0E1-2824-E1617976B33E}"/>
              </a:ext>
            </a:extLst>
          </p:cNvPr>
          <p:cNvSpPr txBox="1"/>
          <p:nvPr/>
        </p:nvSpPr>
        <p:spPr>
          <a:xfrm>
            <a:off x="4024601" y="1397334"/>
            <a:ext cx="4662199" cy="26961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s-ES" sz="1200" b="1" u="sng" dirty="0">
                <a:sym typeface="Wingdings" panose="05000000000000000000" pitchFamily="2" charset="2"/>
              </a:rPr>
              <a:t>35 countries and 10 maturities</a:t>
            </a:r>
          </a:p>
          <a:p>
            <a:endParaRPr lang="en-US" altLang="es-ES" sz="1200" u="sng" dirty="0">
              <a:sym typeface="Wingdings" panose="05000000000000000000" pitchFamily="2" charset="2"/>
            </a:endParaRPr>
          </a:p>
          <a:p>
            <a:pPr marL="171450" indent="-171450" algn="just">
              <a:buFont typeface="Wingdings" panose="05000000000000000000" pitchFamily="2" charset="2"/>
              <a:buChar char="§"/>
            </a:pPr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Climate policies not introduced until 2030 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endParaRPr lang="en-US" sz="1200" b="1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Abrupt/disorderly implementation required 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to limit global warming. 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endParaRPr lang="en-US" sz="1200" dirty="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Rapid increase in carbon prices: 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Generates geographical and sectoral shocks which affect the overall  economy 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endParaRPr lang="en-US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2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acroeconomic </a:t>
            </a: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sz="12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nvironmental </a:t>
            </a:r>
            <a:r>
              <a:rPr lang="en-US" sz="1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ojections obtained from </a:t>
            </a:r>
            <a:r>
              <a:rPr lang="en-US" sz="12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iGEM and REMING-MagPIE</a:t>
            </a:r>
          </a:p>
          <a:p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913166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66E581-E371-AB38-C6C6-BB49C7942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endix: ISIN-level shocks for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ities</a:t>
            </a:r>
            <a:endParaRPr lang="en-US" sz="2800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ED85909-F912-806C-DB21-7F195DCCE1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5AA18B-B9ED-419A-A306-BA153E3B8C23}" type="slidenum">
              <a:rPr lang="en-US" altLang="es-ES" smtClean="0"/>
              <a:pPr>
                <a:defRPr/>
              </a:pPr>
              <a:t>17</a:t>
            </a:fld>
            <a:endParaRPr lang="en-US" alt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Marcador de contenido 2">
                <a:extLst>
                  <a:ext uri="{FF2B5EF4-FFF2-40B4-BE49-F238E27FC236}">
                    <a16:creationId xmlns:a16="http://schemas.microsoft.com/office/drawing/2014/main" id="{70ED889E-149D-A987-E03B-F2061FCD3D4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5388" y="1484784"/>
                <a:ext cx="8395084" cy="4652987"/>
              </a:xfrm>
            </p:spPr>
            <p:txBody>
              <a:bodyPr/>
              <a:lstStyle/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quity shocks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siders both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imate </a:t>
                </a:r>
                <a:r>
                  <a:rPr lang="en-US" sz="15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lnerability </a:t>
                </a: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 </a:t>
                </a:r>
                <a:r>
                  <a:rPr lang="en-US" sz="15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inancial risk </a:t>
                </a: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imate vulnerability  obtained from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conomic sector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rbon intensity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f counterparties</a:t>
                </a: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irst, we obtain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rbon intensity multipli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 eaLnBrk="1" hangingPunct="1"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s-ES" sz="1500" dirty="0">
                    <a:solidFill>
                      <a:schemeClr val="bg1"/>
                    </a:solidFill>
                  </a:rPr>
                  <a:t>ASASA             </a:t>
                </a:r>
                <a:r>
                  <a:rPr lang="es-ES" sz="1500" dirty="0"/>
                  <a:t>            </a:t>
                </a:r>
                <a:r>
                  <a:rPr lang="es-ES" sz="1500" dirty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sz="1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1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tile that issuer of i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ccupies in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rbon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stribution of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ector j</a:t>
                </a:r>
                <a:endParaRPr lang="en-US" sz="15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 eaLnBrk="1" hangingPunct="1"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s-ES" sz="1500" dirty="0">
                            <a:sym typeface="Wingdings" panose="05000000000000000000" pitchFamily="2" charset="2"/>
                          </a:rPr>
                          <m:t></m:t>
                        </m:r>
                        <m:r>
                          <a:rPr lang="es-ES" sz="1500" b="0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sz="150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5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ranges from 0 to 2</a:t>
                </a:r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discriminating among firms in each economic sector</a:t>
                </a: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ext,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arket risk multipli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sz="1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s-ES" sz="15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1200"/>
                  </a:spcAft>
                  <a:buNone/>
                </a:pPr>
                <a:r>
                  <a:rPr lang="es-ES" sz="15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sz="1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s-E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s-ES" sz="1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1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s-ES" sz="1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s-ES" sz="15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en-US" sz="1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15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tio of the volatility of each expo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5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mpared with sectoral volat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ES" sz="1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s-ES" sz="15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e loss of value in equity position i, j is obtained as 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1200"/>
                  </a:spcAft>
                  <a:buNone/>
                </a:pP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ΔEQ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/>
                    </m:sSubSup>
                    <m:r>
                      <a:rPr lang="en-US" sz="1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1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bSup>
                      <m:sSubSupPr>
                        <m:ctrlPr>
                          <a:rPr lang="es-E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r>
                      <a:rPr lang="en-US" sz="1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bSup>
                      <m:sSubSupPr>
                        <m:ctrlPr>
                          <a:rPr lang="es-E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  <m:sSubSup>
                      <m:sSubSupPr>
                        <m:ctrlPr>
                          <a:rPr lang="es-E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1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𝑄</m:t>
                        </m:r>
                      </m:sup>
                    </m:sSubSup>
                    <m:r>
                      <a:rPr lang="en-US" sz="1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1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1200"/>
                  </a:spcAft>
                  <a:buNone/>
                </a:pP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𝑄</m:t>
                        </m:r>
                      </m:sup>
                    </m:sSubSup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k)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presents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verage equity loss in sector j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 transition scenario k.</a:t>
                </a:r>
                <a:endParaRPr lang="es-ES" sz="15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Marcador de contenido 2">
                <a:extLst>
                  <a:ext uri="{FF2B5EF4-FFF2-40B4-BE49-F238E27FC236}">
                    <a16:creationId xmlns:a16="http://schemas.microsoft.com/office/drawing/2014/main" id="{70ED889E-149D-A987-E03B-F2061FCD3D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5388" y="1484784"/>
                <a:ext cx="8395084" cy="4652987"/>
              </a:xfrm>
              <a:blipFill>
                <a:blip r:embed="rId2"/>
                <a:stretch>
                  <a:fillRect l="-290" t="-393" r="-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F1725567-6F8C-E554-C28D-24E6D075C7D3}"/>
                  </a:ext>
                </a:extLst>
              </p:cNvPr>
              <p:cNvSpPr txBox="1"/>
              <p:nvPr/>
            </p:nvSpPr>
            <p:spPr>
              <a:xfrm>
                <a:off x="827584" y="2812950"/>
                <a:ext cx="1440160" cy="359457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indent="0"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𝑰</m:t>
                          </m:r>
                        </m:e>
                        <m:sub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s-E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sz="1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𝑰</m:t>
                              </m:r>
                            </m:e>
                            <m:sub>
                              <m:r>
                                <a:rPr lang="en-US" sz="1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F1725567-6F8C-E554-C28D-24E6D075C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812950"/>
                <a:ext cx="1440160" cy="3594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3C9EFC49-7B1A-5BB7-3927-BDD86623F06A}"/>
                  </a:ext>
                </a:extLst>
              </p:cNvPr>
              <p:cNvSpPr txBox="1"/>
              <p:nvPr/>
            </p:nvSpPr>
            <p:spPr>
              <a:xfrm>
                <a:off x="842492" y="3918911"/>
                <a:ext cx="864096" cy="570221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indent="0"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sz="1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sz="1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ES" sz="1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s-ES" sz="1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𝝈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3C9EFC49-7B1A-5BB7-3927-BDD86623F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492" y="3918911"/>
                <a:ext cx="864096" cy="5702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5795E24-ACA1-3275-F8A0-6109CFB0F298}"/>
                  </a:ext>
                </a:extLst>
              </p:cNvPr>
              <p:cNvSpPr txBox="1"/>
              <p:nvPr/>
            </p:nvSpPr>
            <p:spPr>
              <a:xfrm>
                <a:off x="827584" y="5029810"/>
                <a:ext cx="2484562" cy="411651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indent="0"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𝑬𝑸</m:t>
                          </m:r>
                        </m:e>
                        <m:sub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𝒋</m:t>
                          </m:r>
                        </m:sub>
                        <m:sup/>
                      </m:sSubSup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𝒌</m:t>
                      </m:r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sSubSup>
                        <m:sSubSupPr>
                          <m:ctrlPr>
                            <a:rPr lang="es-E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𝑰</m:t>
                          </m:r>
                        </m:e>
                        <m:sub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s-E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sup>
                      </m:sSubSup>
                      <m:sSubSup>
                        <m:sSubSupPr>
                          <m:ctrlPr>
                            <a:rPr lang="es-E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𝜟</m:t>
                          </m:r>
                        </m:e>
                        <m:sub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𝑬𝑸</m:t>
                          </m:r>
                        </m:sup>
                      </m:sSubSup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𝒌</m:t>
                      </m:r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1400" b="1" dirty="0"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400" b="1" dirty="0"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14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5795E24-ACA1-3275-F8A0-6109CFB0F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029810"/>
                <a:ext cx="2484562" cy="4116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5811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66E581-E371-AB38-C6C6-BB49C7942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endix: ISIN-level shocks for corporate bonds </a:t>
            </a:r>
            <a:endParaRPr lang="en-US" sz="2800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ED85909-F912-806C-DB21-7F195DCCE1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5AA18B-B9ED-419A-A306-BA153E3B8C23}" type="slidenum">
              <a:rPr lang="en-US" altLang="es-ES" smtClean="0"/>
              <a:pPr>
                <a:defRPr/>
              </a:pPr>
              <a:t>18</a:t>
            </a:fld>
            <a:endParaRPr lang="en-US" alt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Marcador de contenido 2">
                <a:extLst>
                  <a:ext uri="{FF2B5EF4-FFF2-40B4-BE49-F238E27FC236}">
                    <a16:creationId xmlns:a16="http://schemas.microsoft.com/office/drawing/2014/main" id="{70ED889E-149D-A987-E03B-F2061FCD3D4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2165" y="1484784"/>
                <a:ext cx="8611108" cy="5068416"/>
              </a:xfrm>
            </p:spPr>
            <p:txBody>
              <a:bodyPr/>
              <a:lstStyle/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rporate bond shocks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siders both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imate </a:t>
                </a:r>
                <a:r>
                  <a:rPr lang="en-US" sz="15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lnerability </a:t>
                </a: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 </a:t>
                </a:r>
                <a:r>
                  <a:rPr lang="en-US" sz="15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inancial risk </a:t>
                </a: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imate vulnerability  obtained from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conomic sector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rbon intensity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f counterparties</a:t>
                </a: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irst, we obtain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rbon intensity multipli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 eaLnBrk="1" hangingPunct="1"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s-ES" sz="1500" dirty="0">
                    <a:solidFill>
                      <a:schemeClr val="bg1"/>
                    </a:solidFill>
                  </a:rPr>
                  <a:t>ASASA             </a:t>
                </a:r>
                <a:r>
                  <a:rPr lang="es-ES" sz="1500" dirty="0"/>
                  <a:t>            </a:t>
                </a:r>
                <a:r>
                  <a:rPr lang="es-ES" sz="1500" dirty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sz="1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15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tile that obligor of i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ccupies in the Carbon distribution of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ector j</a:t>
                </a:r>
                <a:endParaRPr lang="en-US" sz="15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 eaLnBrk="1" hangingPunct="1"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s-ES" sz="1500" dirty="0">
                            <a:sym typeface="Wingdings" panose="05000000000000000000" pitchFamily="2" charset="2"/>
                          </a:rPr>
                          <m:t></m:t>
                        </m:r>
                        <m:r>
                          <a:rPr lang="es-ES" sz="1500" b="0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sz="150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5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ranges from 0 to 2</a:t>
                </a:r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discriminating among firms in each economic sector</a:t>
                </a: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ext, the </a:t>
                </a:r>
                <a:r>
                  <a:rPr lang="en-US" sz="15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redit r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sk multipli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𝐶𝑄𝑆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endParaRPr lang="es-ES" dirty="0"/>
              </a:p>
              <a:p>
                <a:pPr marL="0" indent="0" algn="just">
                  <a:lnSpc>
                    <a:spcPct val="107000"/>
                  </a:lnSpc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s-ES" sz="1500" i="1" dirty="0"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                                    </a:t>
                </a:r>
                <a:r>
                  <a:rPr lang="en-US" sz="15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tio of CQS of each exposure </a:t>
                </a:r>
                <a:r>
                  <a:rPr lang="en-US" sz="15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mpared with sectoral CQS</a:t>
                </a:r>
                <a:endParaRPr lang="es-ES" sz="15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18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ange in credit spread </a:t>
                </a: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r each corporate bond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, j is</a:t>
                </a:r>
              </a:p>
              <a:p>
                <a:pPr marL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Δ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𝑄</m:t>
                        </m:r>
                      </m:sup>
                    </m:sSubSup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k)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presents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verage equity loss in sector j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 transition scenario k.</a:t>
                </a:r>
              </a:p>
              <a:p>
                <a:pPr algn="just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1500" b="1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Loss of value</a:t>
                </a:r>
                <a:r>
                  <a:rPr lang="en-US" sz="15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for each corporate bond obtained as:</a:t>
                </a:r>
                <a:endParaRPr lang="es-ES" sz="15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1200"/>
                  </a:spcAft>
                  <a:buNone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5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5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present the credit spread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duration and the convexity </a:t>
                </a:r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of bond i</a:t>
                </a:r>
                <a:endParaRPr lang="es-ES" sz="15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Marcador de contenido 2">
                <a:extLst>
                  <a:ext uri="{FF2B5EF4-FFF2-40B4-BE49-F238E27FC236}">
                    <a16:creationId xmlns:a16="http://schemas.microsoft.com/office/drawing/2014/main" id="{70ED889E-149D-A987-E03B-F2061FCD3D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2165" y="1484784"/>
                <a:ext cx="8611108" cy="5068416"/>
              </a:xfrm>
              <a:blipFill>
                <a:blip r:embed="rId2"/>
                <a:stretch>
                  <a:fillRect l="-354" t="-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F1725567-6F8C-E554-C28D-24E6D075C7D3}"/>
                  </a:ext>
                </a:extLst>
              </p:cNvPr>
              <p:cNvSpPr txBox="1"/>
              <p:nvPr/>
            </p:nvSpPr>
            <p:spPr>
              <a:xfrm>
                <a:off x="827584" y="2812950"/>
                <a:ext cx="1440160" cy="359457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indent="0"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𝑰</m:t>
                          </m:r>
                        </m:e>
                        <m:sub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b>
                        <m:sSubPr>
                          <m:ctrlPr>
                            <a:rPr lang="es-E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s-ES" sz="1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𝑰</m:t>
                              </m:r>
                            </m:e>
                            <m:sub>
                              <m:r>
                                <a:rPr lang="en-US" sz="1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F1725567-6F8C-E554-C28D-24E6D075C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812950"/>
                <a:ext cx="1440160" cy="3594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3C9EFC49-7B1A-5BB7-3927-BDD86623F06A}"/>
                  </a:ext>
                </a:extLst>
              </p:cNvPr>
              <p:cNvSpPr txBox="1"/>
              <p:nvPr/>
            </p:nvSpPr>
            <p:spPr>
              <a:xfrm>
                <a:off x="871042" y="3902700"/>
                <a:ext cx="1353244" cy="611962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indent="0"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4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b="1" i="1">
                              <a:latin typeface="Cambria Math" panose="02040503050406030204" pitchFamily="18" charset="0"/>
                            </a:rPr>
                            <m:t>𝑪𝑸𝑺</m:t>
                          </m:r>
                        </m:e>
                        <m:sub>
                          <m:r>
                            <a:rPr lang="en-US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sz="1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en-US" sz="1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>
                                  <a:latin typeface="Cambria Math" panose="02040503050406030204" pitchFamily="18" charset="0"/>
                                </a:rPr>
                                <m:t>𝑪𝑸𝑺</m:t>
                              </m:r>
                            </m:e>
                            <m:sub>
                              <m:r>
                                <a:rPr lang="en-US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ES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s-ES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b="1" i="1">
                                      <a:latin typeface="Cambria Math" panose="02040503050406030204" pitchFamily="18" charset="0"/>
                                    </a:rPr>
                                    <m:t>𝑪𝑸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3C9EFC49-7B1A-5BB7-3927-BDD86623F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042" y="3902700"/>
                <a:ext cx="1353244" cy="6119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5795E24-ACA1-3275-F8A0-6109CFB0F298}"/>
                  </a:ext>
                </a:extLst>
              </p:cNvPr>
              <p:cNvSpPr txBox="1"/>
              <p:nvPr/>
            </p:nvSpPr>
            <p:spPr>
              <a:xfrm>
                <a:off x="5149044" y="4653136"/>
                <a:ext cx="2808312" cy="410369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indent="0"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</m:sSubSup>
                      <m:d>
                        <m:d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b="1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𝑪𝑰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bSup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s-ES" sz="15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𝑪𝑸𝑺</m:t>
                              </m:r>
                            </m:e>
                            <m:sub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  <m:sup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p>
                          </m:sSubSup>
                          <m:r>
                            <a:rPr lang="en-US" sz="1500" b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𝜟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sup>
                      </m:sSubSup>
                      <m:r>
                        <a:rPr lang="en-US" sz="15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5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5795E24-ACA1-3275-F8A0-6109CFB0F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044" y="4653136"/>
                <a:ext cx="2808312" cy="410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E90EB1C8-FD64-3CAB-8DA8-04317016ED33}"/>
                  </a:ext>
                </a:extLst>
              </p:cNvPr>
              <p:cNvSpPr txBox="1"/>
              <p:nvPr/>
            </p:nvSpPr>
            <p:spPr>
              <a:xfrm>
                <a:off x="4788024" y="5589240"/>
                <a:ext cx="3930588" cy="402482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45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  <m:sub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</m:sSubSup>
                      <m:d>
                        <m:dPr>
                          <m:ctrlPr>
                            <a:rPr lang="es-ES" sz="145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450" b="1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ES" sz="145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  <m:sub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</m:sSubSup>
                      <m:d>
                        <m:dPr>
                          <m:ctrlPr>
                            <a:rPr lang="es-ES" sz="145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sSub>
                        <m:sSubPr>
                          <m:ctrlPr>
                            <a:rPr lang="es-ES" sz="145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𝑺𝑫</m:t>
                          </m:r>
                        </m:e>
                        <m:sub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450" b="1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s-ES" sz="145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1450" b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  <m:sub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/>
                      </m:sSubSup>
                      <m:sSup>
                        <m:sSupPr>
                          <m:ctrlPr>
                            <a:rPr lang="es-ES" sz="145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s-ES" sz="145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5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</m:e>
                        <m:sup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lang="es-ES" sz="145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145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1450" b="1"/>
                        <m:t>  </m:t>
                      </m:r>
                    </m:oMath>
                  </m:oMathPara>
                </a14:m>
                <a:endParaRPr lang="es-ES" sz="1450" b="1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E90EB1C8-FD64-3CAB-8DA8-04317016ED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5589240"/>
                <a:ext cx="3930588" cy="4024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51991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66E581-E371-AB38-C6C6-BB49C7942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endix: ISIN-level shocks for sovereign debt  </a:t>
            </a:r>
            <a:endParaRPr lang="en-US" sz="2800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ED85909-F912-806C-DB21-7F195DCCE1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5AA18B-B9ED-419A-A306-BA153E3B8C23}" type="slidenum">
              <a:rPr lang="en-US" altLang="es-ES" smtClean="0"/>
              <a:pPr>
                <a:defRPr/>
              </a:pPr>
              <a:t>19</a:t>
            </a:fld>
            <a:endParaRPr lang="en-US" alt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Marcador de contenido 2">
                <a:extLst>
                  <a:ext uri="{FF2B5EF4-FFF2-40B4-BE49-F238E27FC236}">
                    <a16:creationId xmlns:a16="http://schemas.microsoft.com/office/drawing/2014/main" id="{70ED889E-149D-A987-E03B-F2061FCD3D4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5388" y="1484784"/>
                <a:ext cx="8395084" cy="5068416"/>
              </a:xfrm>
            </p:spPr>
            <p:txBody>
              <a:bodyPr/>
              <a:lstStyle/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vereign debt shocks are separately estimated for each country</a:t>
                </a:r>
                <a:endParaRPr lang="en-US" sz="1500" b="1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 countries included in transition pathway k: </a:t>
                </a: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r countries that are not included,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e obtain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rbon intensity multipli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s-ES" sz="15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</m:sub>
                      <m:sup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 eaLnBrk="1" hangingPunct="1"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s-ES" sz="1500" dirty="0">
                    <a:solidFill>
                      <a:schemeClr val="bg1"/>
                    </a:solidFill>
                  </a:rPr>
                  <a:t>ASASA             </a:t>
                </a:r>
                <a:r>
                  <a:rPr lang="es-ES" sz="1500" dirty="0"/>
                  <a:t>            </a:t>
                </a:r>
                <a:r>
                  <a:rPr lang="es-ES" sz="1500" dirty="0">
                    <a:sym typeface="Wingdings" panose="05000000000000000000" pitchFamily="2" charset="2"/>
                  </a:rPr>
                  <a:t>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/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𝐺𝐵</m:t>
                        </m:r>
                      </m:sup>
                    </m:sSubSup>
                    <m:r>
                      <a:rPr lang="en-US" sz="15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5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ntile that county </a:t>
                </a:r>
                <a:r>
                  <a:rPr lang="en-US" sz="15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ccupies in the sovereign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rbon distribution</a:t>
                </a:r>
                <a:endParaRPr lang="en-US" sz="15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 eaLnBrk="1" hangingPunct="1"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s-ES" sz="1500" dirty="0">
                            <a:sym typeface="Wingdings" panose="05000000000000000000" pitchFamily="2" charset="2"/>
                          </a:rPr>
                          <m:t></m:t>
                        </m:r>
                        <m:r>
                          <a:rPr lang="es-ES" sz="1500" b="0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sz="150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15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5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ranges from 0 to 2</a:t>
                </a:r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discriminating among sovereign countries</a:t>
                </a: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ext, the </a:t>
                </a:r>
                <a:r>
                  <a:rPr lang="en-US" sz="15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redit r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sk multipli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𝐶𝑄𝑆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s-ES" sz="1500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endParaRPr lang="es-ES" dirty="0"/>
              </a:p>
              <a:p>
                <a:pPr marL="0" indent="0" algn="just">
                  <a:lnSpc>
                    <a:spcPct val="107000"/>
                  </a:lnSpc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es-ES" sz="1500" i="1" dirty="0"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                                    </a:t>
                </a:r>
                <a:r>
                  <a:rPr lang="en-US" sz="15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tio of CQS of each exposure </a:t>
                </a:r>
                <a:r>
                  <a:rPr lang="en-US" sz="15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mpared with average sovereign CQS</a:t>
                </a:r>
                <a:endParaRPr lang="es-ES" sz="15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180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ange in yield </a:t>
                </a: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r sovereign bond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, j is</a:t>
                </a:r>
              </a:p>
              <a:p>
                <a:pPr marL="0" indent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50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50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d>
                      <m:d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presents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verage yield change in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vereign debt of maturity T.</a:t>
                </a:r>
              </a:p>
              <a:p>
                <a:pPr algn="just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1500" b="1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Loss of value</a:t>
                </a:r>
                <a:r>
                  <a:rPr lang="en-US" sz="1500" dirty="0">
                    <a:latin typeface="Calibri" panose="020F0502020204030204" pitchFamily="34" charset="0"/>
                    <a:cs typeface="Times New Roman" panose="02020603050405020304" pitchFamily="18" charset="0"/>
                  </a:rPr>
                  <a:t> for each sovereign bond:</a:t>
                </a:r>
                <a:endParaRPr lang="es-ES" sz="1500" dirty="0">
                  <a:latin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1200"/>
                  </a:spcAft>
                  <a:buNone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5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𝐷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5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5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present the credit spread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duration and the convexity </a:t>
                </a:r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of bond i</a:t>
                </a:r>
                <a:endParaRPr lang="es-ES" sz="15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Marcador de contenido 2">
                <a:extLst>
                  <a:ext uri="{FF2B5EF4-FFF2-40B4-BE49-F238E27FC236}">
                    <a16:creationId xmlns:a16="http://schemas.microsoft.com/office/drawing/2014/main" id="{70ED889E-149D-A987-E03B-F2061FCD3D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5388" y="1484784"/>
                <a:ext cx="8395084" cy="5068416"/>
              </a:xfrm>
              <a:blipFill>
                <a:blip r:embed="rId2"/>
                <a:stretch>
                  <a:fillRect l="-363" t="-361" r="-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F1725567-6F8C-E554-C28D-24E6D075C7D3}"/>
                  </a:ext>
                </a:extLst>
              </p:cNvPr>
              <p:cNvSpPr txBox="1"/>
              <p:nvPr/>
            </p:nvSpPr>
            <p:spPr>
              <a:xfrm>
                <a:off x="820466" y="2852936"/>
                <a:ext cx="1591294" cy="354264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3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00" b="1" i="1">
                              <a:latin typeface="Cambria Math" panose="02040503050406030204" pitchFamily="18" charset="0"/>
                            </a:rPr>
                            <m:t>𝑪𝑰</m:t>
                          </m:r>
                        </m:e>
                        <m:sub>
                          <m:r>
                            <a:rPr lang="en-US" sz="13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3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3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  <m:sup>
                          <m:r>
                            <a:rPr lang="en-US" sz="13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en-US" sz="1300" b="1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ES" sz="13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3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3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/>
                        <m:sup>
                          <m:r>
                            <a:rPr lang="en-US" sz="1300" b="1" i="1">
                              <a:latin typeface="Cambria Math" panose="02040503050406030204" pitchFamily="18" charset="0"/>
                            </a:rPr>
                            <m:t>𝑮𝑩</m:t>
                          </m:r>
                        </m:sup>
                      </m:sSubSup>
                      <m:r>
                        <a:rPr lang="en-US" sz="13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ES" sz="13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300" b="1" i="1">
                              <a:latin typeface="Cambria Math" panose="02040503050406030204" pitchFamily="18" charset="0"/>
                            </a:rPr>
                            <m:t>𝑪𝑰</m:t>
                          </m:r>
                        </m:e>
                        <m:sub>
                          <m:r>
                            <a:rPr lang="en-US" sz="13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1300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1300" b="1"/>
                        <m:t> </m:t>
                      </m:r>
                    </m:oMath>
                  </m:oMathPara>
                </a14:m>
                <a:endParaRPr lang="es-ES" sz="1300" b="1" dirty="0"/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F1725567-6F8C-E554-C28D-24E6D075C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466" y="2852936"/>
                <a:ext cx="1591294" cy="3542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3C9EFC49-7B1A-5BB7-3927-BDD86623F06A}"/>
                  </a:ext>
                </a:extLst>
              </p:cNvPr>
              <p:cNvSpPr txBox="1"/>
              <p:nvPr/>
            </p:nvSpPr>
            <p:spPr>
              <a:xfrm>
                <a:off x="871042" y="3902700"/>
                <a:ext cx="1396702" cy="585032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indent="0"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400" b="1" i="1">
                              <a:latin typeface="Cambria Math" panose="02040503050406030204" pitchFamily="18" charset="0"/>
                            </a:rPr>
                            <m:t>𝑪𝑸𝑺</m:t>
                          </m:r>
                        </m:e>
                        <m:sub>
                          <m:r>
                            <a:rPr lang="en-US" sz="1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4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ES" sz="1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  <m:sup>
                          <m:r>
                            <a:rPr lang="en-US" sz="1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en-US" sz="1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ES" sz="1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s-ES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1" i="1">
                                  <a:latin typeface="Cambria Math" panose="02040503050406030204" pitchFamily="18" charset="0"/>
                                </a:rPr>
                                <m:t>𝑪𝑸𝑺</m:t>
                              </m:r>
                            </m:e>
                            <m:sub>
                              <m:r>
                                <a:rPr lang="en-US" sz="1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s-ES" sz="1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s-ES" sz="1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b="1" i="1">
                                      <a:latin typeface="Cambria Math" panose="02040503050406030204" pitchFamily="18" charset="0"/>
                                    </a:rPr>
                                    <m:t>𝑪𝑸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s-ES" sz="1400" b="1" i="1" smtClean="0"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3C9EFC49-7B1A-5BB7-3927-BDD86623F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042" y="3902700"/>
                <a:ext cx="1396702" cy="5850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5795E24-ACA1-3275-F8A0-6109CFB0F298}"/>
                  </a:ext>
                </a:extLst>
              </p:cNvPr>
              <p:cNvSpPr txBox="1"/>
              <p:nvPr/>
            </p:nvSpPr>
            <p:spPr>
              <a:xfrm>
                <a:off x="4067944" y="4618435"/>
                <a:ext cx="3095364" cy="403765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indent="0"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  <m:sup/>
                      </m:sSubSup>
                      <m:d>
                        <m:d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b="1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𝑪𝑰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  <m:sup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en-US" sz="1500" b="1" i="1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𝑪𝑸𝑺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  <m:sup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en-US" sz="1500" b="1" i="1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  <m:sup/>
                      </m:sSubSup>
                      <m:d>
                        <m:d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</m:oMath>
                  </m:oMathPara>
                </a14:m>
                <a:endParaRPr lang="en-US" sz="15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35795E24-ACA1-3275-F8A0-6109CFB0F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618435"/>
                <a:ext cx="3095364" cy="4037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E90EB1C8-FD64-3CAB-8DA8-04317016ED33}"/>
                  </a:ext>
                </a:extLst>
              </p:cNvPr>
              <p:cNvSpPr txBox="1"/>
              <p:nvPr/>
            </p:nvSpPr>
            <p:spPr>
              <a:xfrm>
                <a:off x="3923928" y="5445224"/>
                <a:ext cx="3930588" cy="403059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𝑮𝑩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  <m:sup/>
                      </m:sSubSup>
                      <m:d>
                        <m:d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b="1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sub>
                        <m:sup/>
                      </m:sSubSup>
                      <m:d>
                        <m:d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</m:sSubSup>
                      <m:r>
                        <a:rPr lang="en-US" sz="15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500" b="1" i="1">
                          <a:latin typeface="Cambria Math" panose="02040503050406030204" pitchFamily="18" charset="0"/>
                        </a:rPr>
                        <m:t>𝟓</m:t>
                      </m:r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  <m:sup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d>
                        <m:d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sSub>
                        <m:sSub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s-ES" sz="1500" b="1" dirty="0"/>
              </a:p>
            </p:txBody>
          </p:sp>
        </mc:Choice>
        <mc:Fallback xmlns="">
          <p:sp>
            <p:nvSpPr>
              <p:cNvPr id="3" name="CuadroTexto 2">
                <a:extLst>
                  <a:ext uri="{FF2B5EF4-FFF2-40B4-BE49-F238E27FC236}">
                    <a16:creationId xmlns:a16="http://schemas.microsoft.com/office/drawing/2014/main" id="{E90EB1C8-FD64-3CAB-8DA8-04317016ED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5445224"/>
                <a:ext cx="3930588" cy="4030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E078A273-673C-34EA-12D4-3360C80ED62D}"/>
                  </a:ext>
                </a:extLst>
              </p:cNvPr>
              <p:cNvSpPr txBox="1"/>
              <p:nvPr/>
            </p:nvSpPr>
            <p:spPr>
              <a:xfrm>
                <a:off x="4607719" y="1899629"/>
                <a:ext cx="3365216" cy="341119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2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𝑮𝑩</m:t>
                          </m:r>
                        </m:e>
                        <m:sub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  <m:sup/>
                      </m:sSubSup>
                      <m:d>
                        <m:dPr>
                          <m:ctrlPr>
                            <a:rPr lang="es-ES" sz="1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200" b="1" i="1">
                          <a:latin typeface="Cambria Math" panose="02040503050406030204" pitchFamily="18" charset="0"/>
                        </a:rPr>
                        <m:t>= </m:t>
                      </m:r>
                      <m:sSubSup>
                        <m:sSubSupPr>
                          <m:ctrlPr>
                            <a:rPr lang="es-ES" sz="12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  <m:sup/>
                      </m:sSubSup>
                      <m:d>
                        <m:dPr>
                          <m:ctrlPr>
                            <a:rPr lang="es-ES" sz="1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sSubSup>
                        <m:sSubSupPr>
                          <m:ctrlPr>
                            <a:rPr lang="es-ES" sz="12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/>
                      </m:sSubSup>
                      <m:r>
                        <a:rPr lang="en-US" sz="1200" b="1" i="1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s-ES" sz="12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12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sub>
                        <m:sup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d>
                        <m:dPr>
                          <m:ctrlPr>
                            <a:rPr lang="es-ES" sz="12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sSub>
                        <m:sSubPr>
                          <m:ctrlPr>
                            <a:rPr lang="es-ES" sz="1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b>
                          <m:r>
                            <a:rPr lang="en-US" sz="12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1200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200" b="1"/>
                        <m:t> </m:t>
                      </m:r>
                    </m:oMath>
                  </m:oMathPara>
                </a14:m>
                <a:endParaRPr lang="es-ES" sz="1200" b="1" dirty="0"/>
              </a:p>
            </p:txBody>
          </p:sp>
        </mc:Choice>
        <mc:Fallback xmlns="">
          <p:sp>
            <p:nvSpPr>
              <p:cNvPr id="4" name="CuadroTexto 3">
                <a:extLst>
                  <a:ext uri="{FF2B5EF4-FFF2-40B4-BE49-F238E27FC236}">
                    <a16:creationId xmlns:a16="http://schemas.microsoft.com/office/drawing/2014/main" id="{E078A273-673C-34EA-12D4-3360C80ED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719" y="1899629"/>
                <a:ext cx="3365216" cy="3411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8646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24 Rectángulo redondeado">
            <a:extLst>
              <a:ext uri="{FF2B5EF4-FFF2-40B4-BE49-F238E27FC236}">
                <a16:creationId xmlns:a16="http://schemas.microsoft.com/office/drawing/2014/main" id="{DAA237CE-7DC8-69D1-2ACC-9895F0FEB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4" y="5303907"/>
            <a:ext cx="8207376" cy="891384"/>
          </a:xfrm>
          <a:prstGeom prst="roundRect">
            <a:avLst>
              <a:gd name="adj" fmla="val 16667"/>
            </a:avLst>
          </a:prstGeom>
          <a:solidFill>
            <a:schemeClr val="accent3">
              <a:lumMod val="95000"/>
            </a:schemeClr>
          </a:solidFill>
          <a:ln w="38100" algn="ctr">
            <a:solidFill>
              <a:schemeClr val="tx2">
                <a:lumMod val="85000"/>
                <a:lumOff val="15000"/>
              </a:schemeClr>
            </a:solidFill>
            <a:round/>
            <a:headEnd/>
            <a:tailEnd/>
          </a:ln>
        </p:spPr>
        <p:txBody>
          <a:bodyPr wrap="none" lIns="46800" tIns="43200" rIns="46800" bIns="43200" anchor="ctr"/>
          <a:lstStyle>
            <a:lvl1pPr defTabSz="762000">
              <a:defRPr sz="3200" b="1">
                <a:solidFill>
                  <a:srgbClr val="003366"/>
                </a:solidFill>
                <a:latin typeface="Arial" charset="0"/>
              </a:defRPr>
            </a:lvl1pPr>
            <a:lvl2pPr marL="742950" indent="-285750" defTabSz="762000">
              <a:defRPr sz="3200" b="1">
                <a:solidFill>
                  <a:srgbClr val="003366"/>
                </a:solidFill>
                <a:latin typeface="Arial" charset="0"/>
              </a:defRPr>
            </a:lvl2pPr>
            <a:lvl3pPr marL="11430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3pPr>
            <a:lvl4pPr marL="16002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4pPr>
            <a:lvl5pPr marL="20574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5pPr>
            <a:lvl6pPr marL="25146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6pPr>
            <a:lvl7pPr marL="29718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7pPr>
            <a:lvl8pPr marL="34290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8pPr>
            <a:lvl9pPr marL="38862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s-ES" sz="1400">
                <a:sym typeface="Wingdings" panose="05000000000000000000" pitchFamily="2" charset="2"/>
              </a:rPr>
              <a:t>      </a:t>
            </a:r>
            <a:endParaRPr lang="en-US" altLang="es-ES" sz="1400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5066E581-E371-AB38-C6C6-BB49C7942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y and Global Warming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9244F57-7607-2DB9-08CC-6AB3155DD6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4200" y="1469666"/>
            <a:ext cx="8059581" cy="3918667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spcAft>
                <a:spcPts val="800"/>
              </a:spcAft>
              <a:buFont typeface="Wingdings" panose="05000000000000000000" pitchFamily="2" charset="2"/>
              <a:buChar char="§"/>
            </a:pP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cology: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udy of the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lationships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etween living organisms, including humans, and their physical environment. </a:t>
            </a:r>
          </a:p>
          <a:p>
            <a:pPr marL="648000" indent="-288000"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Our 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living standard has notably increased 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in the last centuries (industrialization, infrastructure  technology, social care, economic growth, etc. )</a:t>
            </a:r>
          </a:p>
          <a:p>
            <a:pPr marL="648000" indent="-288000"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But we 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ve in a 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nite planet with limited resources 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and very special conditions…) </a:t>
            </a:r>
          </a:p>
          <a:p>
            <a:pPr marL="648000" indent="-288000" algn="just" eaLnBrk="1" hangingPunct="1"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Char char="Ø"/>
            </a:pP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Pursuing 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infinite growth in a finite planet 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is bound to </a:t>
            </a: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generate clashes</a:t>
            </a:r>
          </a:p>
          <a:p>
            <a:pPr algn="just" eaLnBrk="1" hangingPunct="1">
              <a:spcBef>
                <a:spcPct val="0"/>
              </a:spcBef>
              <a:spcAft>
                <a:spcPts val="800"/>
              </a:spcAft>
              <a:buFont typeface="Wingdings" panose="05000000000000000000" pitchFamily="2" charset="2"/>
              <a:buChar char="§"/>
            </a:pP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flict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en-US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stability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 bound to appear:</a:t>
            </a:r>
          </a:p>
          <a:p>
            <a:pPr marL="648000" lvl="1" indent="-288000"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b="1" dirty="0">
                <a:latin typeface="Calibri" panose="020F0502020204030204" pitchFamily="34" charset="0"/>
                <a:cs typeface="Times New Roman" panose="02020603050405020304" pitchFamily="18" charset="0"/>
              </a:rPr>
              <a:t>Limited natural resources </a:t>
            </a:r>
            <a:r>
              <a:rPr lang="en-US" sz="1400" dirty="0">
                <a:latin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4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i.e</a:t>
            </a:r>
            <a:r>
              <a:rPr lang="en-US" sz="1400" dirty="0">
                <a:latin typeface="Calibri" panose="020F0502020204030204" pitchFamily="34" charset="0"/>
                <a:cs typeface="Times New Roman" panose="02020603050405020304" pitchFamily="18" charset="0"/>
              </a:rPr>
              <a:t>: raw materials, food) </a:t>
            </a:r>
          </a:p>
          <a:p>
            <a:pPr marL="648000" lvl="1" indent="-288000"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b="1" dirty="0">
                <a:latin typeface="Calibri" panose="020F0502020204030204" pitchFamily="34" charset="0"/>
                <a:cs typeface="Times New Roman" panose="02020603050405020304" pitchFamily="18" charset="0"/>
              </a:rPr>
              <a:t>Limited energy sources </a:t>
            </a:r>
            <a:r>
              <a:rPr lang="en-US" sz="1400" dirty="0">
                <a:latin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4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i.e</a:t>
            </a:r>
            <a:r>
              <a:rPr lang="en-US" sz="1400" dirty="0">
                <a:latin typeface="Calibri" panose="020F0502020204030204" pitchFamily="34" charset="0"/>
                <a:cs typeface="Times New Roman" panose="02020603050405020304" pitchFamily="18" charset="0"/>
              </a:rPr>
              <a:t>: fossil fuels, nuclear fusion)</a:t>
            </a:r>
          </a:p>
          <a:p>
            <a:pPr marL="648000" lvl="1" indent="-288000"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b="1" dirty="0">
                <a:latin typeface="Calibri" panose="020F0502020204030204" pitchFamily="34" charset="0"/>
                <a:cs typeface="Times New Roman" panose="02020603050405020304" pitchFamily="18" charset="0"/>
              </a:rPr>
              <a:t>Risk of crossing planetary boundaries </a:t>
            </a:r>
            <a:r>
              <a:rPr lang="en-US" sz="1300" dirty="0">
                <a:latin typeface="Calibri" panose="020F0502020204030204" pitchFamily="34" charset="0"/>
                <a:cs typeface="Times New Roman" panose="02020603050405020304" pitchFamily="18" charset="0"/>
              </a:rPr>
              <a:t>(i.e.: climate change, loss of biodiversity, ocean acidification) </a:t>
            </a:r>
          </a:p>
          <a:p>
            <a:pPr marL="648000" lvl="1" indent="-288000"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dirty="0">
                <a:latin typeface="Calibri" panose="020F0502020204030204" pitchFamily="34" charset="0"/>
                <a:cs typeface="Times New Roman" panose="02020603050405020304" pitchFamily="18" charset="0"/>
              </a:rPr>
              <a:t>¿Should we pursue </a:t>
            </a:r>
            <a:r>
              <a:rPr lang="en-US" sz="1400" b="1" dirty="0">
                <a:latin typeface="Calibri" panose="020F0502020204030204" pitchFamily="34" charset="0"/>
                <a:cs typeface="Times New Roman" panose="02020603050405020304" pitchFamily="18" charset="0"/>
              </a:rPr>
              <a:t>continuous GDP / population growth in a finite planet</a:t>
            </a:r>
            <a:r>
              <a:rPr lang="en-US" sz="1400" dirty="0">
                <a:latin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648000" lvl="1" indent="-288000"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dirty="0">
                <a:latin typeface="Calibri" panose="020F0502020204030204" pitchFamily="34" charset="0"/>
                <a:cs typeface="Times New Roman" panose="02020603050405020304" pitchFamily="18" charset="0"/>
              </a:rPr>
              <a:t>Social, geographical, ethical and intergenerational conflicts embedded in these questions</a:t>
            </a:r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ED85909-F912-806C-DB21-7F195DCCE1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5AA18B-B9ED-419A-A306-BA153E3B8C23}" type="slidenum">
              <a:rPr lang="en-US" altLang="es-ES" smtClean="0"/>
              <a:pPr>
                <a:defRPr/>
              </a:pPr>
              <a:t>2</a:t>
            </a:fld>
            <a:endParaRPr lang="en-US" altLang="es-ES" dirty="0"/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995B4D64-A068-E7E1-42CB-8E27D0E99D74}"/>
              </a:ext>
            </a:extLst>
          </p:cNvPr>
          <p:cNvSpPr txBox="1"/>
          <p:nvPr/>
        </p:nvSpPr>
        <p:spPr>
          <a:xfrm>
            <a:off x="659962" y="5318712"/>
            <a:ext cx="7963819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500" dirty="0">
                <a:latin typeface="Calibri" panose="020F0502020204030204" pitchFamily="34" charset="0"/>
                <a:cs typeface="Times New Roman" panose="02020603050405020304" pitchFamily="18" charset="0"/>
              </a:rPr>
              <a:t>There are </a:t>
            </a:r>
            <a:r>
              <a:rPr lang="en-US" sz="1500" b="1" dirty="0">
                <a:latin typeface="Calibri" panose="020F0502020204030204" pitchFamily="34" charset="0"/>
                <a:cs typeface="Times New Roman" panose="02020603050405020304" pitchFamily="18" charset="0"/>
              </a:rPr>
              <a:t>many uncertainties</a:t>
            </a:r>
            <a:r>
              <a:rPr lang="en-US" sz="1500" dirty="0">
                <a:latin typeface="Calibri" panose="020F0502020204030204" pitchFamily="34" charset="0"/>
                <a:cs typeface="Times New Roman" panose="02020603050405020304" pitchFamily="18" charset="0"/>
              </a:rPr>
              <a:t>: we live in a </a:t>
            </a:r>
            <a:r>
              <a:rPr lang="en-US" sz="1500" b="1" dirty="0">
                <a:latin typeface="Calibri" panose="020F0502020204030204" pitchFamily="34" charset="0"/>
                <a:cs typeface="Times New Roman" panose="02020603050405020304" pitchFamily="18" charset="0"/>
              </a:rPr>
              <a:t>complex system </a:t>
            </a:r>
            <a:r>
              <a:rPr lang="en-US" sz="1500" dirty="0">
                <a:latin typeface="Calibri" panose="020F0502020204030204" pitchFamily="34" charset="0"/>
                <a:cs typeface="Times New Roman" panose="02020603050405020304" pitchFamily="18" charset="0"/>
              </a:rPr>
              <a:t>that is not fully understood.</a:t>
            </a:r>
          </a:p>
          <a:p>
            <a:pPr marL="0" indent="0"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n-US" sz="1500" dirty="0">
                <a:latin typeface="Calibri" panose="020F0502020204030204" pitchFamily="34" charset="0"/>
                <a:cs typeface="Times New Roman" panose="02020603050405020304" pitchFamily="18" charset="0"/>
              </a:rPr>
              <a:t>But given a possibility of </a:t>
            </a:r>
            <a:r>
              <a:rPr lang="en-US" sz="1500" b="1" dirty="0">
                <a:latin typeface="Calibri" panose="020F0502020204030204" pitchFamily="34" charset="0"/>
                <a:cs typeface="Times New Roman" panose="02020603050405020304" pitchFamily="18" charset="0"/>
              </a:rPr>
              <a:t>tipping points </a:t>
            </a:r>
            <a:r>
              <a:rPr lang="en-US" sz="1500" dirty="0">
                <a:latin typeface="Calibri" panose="020F0502020204030204" pitchFamily="34" charset="0"/>
                <a:cs typeface="Times New Roman" panose="02020603050405020304" pitchFamily="18" charset="0"/>
              </a:rPr>
              <a:t>and potential </a:t>
            </a:r>
            <a:r>
              <a:rPr lang="en-US" sz="1500" b="1" dirty="0">
                <a:latin typeface="Calibri" panose="020F0502020204030204" pitchFamily="34" charset="0"/>
                <a:cs typeface="Times New Roman" panose="02020603050405020304" pitchFamily="18" charset="0"/>
              </a:rPr>
              <a:t>catastrophic events</a:t>
            </a:r>
            <a:r>
              <a:rPr lang="en-US" sz="1500" dirty="0">
                <a:latin typeface="Calibri" panose="020F0502020204030204" pitchFamily="34" charset="0"/>
                <a:cs typeface="Times New Roman" panose="02020603050405020304" pitchFamily="18" charset="0"/>
              </a:rPr>
              <a:t>, the risks should be at least considered (vs don’t look up?)</a:t>
            </a:r>
            <a:endParaRPr lang="en-US" sz="1500" dirty="0"/>
          </a:p>
        </p:txBody>
      </p:sp>
      <p:sp>
        <p:nvSpPr>
          <p:cNvPr id="4" name="Rectángulo 3">
            <a:extLst>
              <a:ext uri="{FF2B5EF4-FFF2-40B4-BE49-F238E27FC236}">
                <a16:creationId xmlns:a16="http://schemas.microsoft.com/office/drawing/2014/main" id="{FB07DFEF-812F-E744-DE78-6E757C75971D}"/>
              </a:ext>
            </a:extLst>
          </p:cNvPr>
          <p:cNvSpPr/>
          <p:nvPr/>
        </p:nvSpPr>
        <p:spPr>
          <a:xfrm rot="20835895">
            <a:off x="5706061" y="3006229"/>
            <a:ext cx="2930324" cy="981807"/>
          </a:xfrm>
          <a:custGeom>
            <a:avLst/>
            <a:gdLst>
              <a:gd name="connsiteX0" fmla="*/ 0 w 2930324"/>
              <a:gd name="connsiteY0" fmla="*/ 0 h 981807"/>
              <a:gd name="connsiteX1" fmla="*/ 644671 w 2930324"/>
              <a:gd name="connsiteY1" fmla="*/ 0 h 981807"/>
              <a:gd name="connsiteX2" fmla="*/ 1260039 w 2930324"/>
              <a:gd name="connsiteY2" fmla="*/ 0 h 981807"/>
              <a:gd name="connsiteX3" fmla="*/ 1875407 w 2930324"/>
              <a:gd name="connsiteY3" fmla="*/ 0 h 981807"/>
              <a:gd name="connsiteX4" fmla="*/ 2373562 w 2930324"/>
              <a:gd name="connsiteY4" fmla="*/ 0 h 981807"/>
              <a:gd name="connsiteX5" fmla="*/ 2930324 w 2930324"/>
              <a:gd name="connsiteY5" fmla="*/ 0 h 981807"/>
              <a:gd name="connsiteX6" fmla="*/ 2930324 w 2930324"/>
              <a:gd name="connsiteY6" fmla="*/ 500722 h 981807"/>
              <a:gd name="connsiteX7" fmla="*/ 2930324 w 2930324"/>
              <a:gd name="connsiteY7" fmla="*/ 981807 h 981807"/>
              <a:gd name="connsiteX8" fmla="*/ 2344259 w 2930324"/>
              <a:gd name="connsiteY8" fmla="*/ 981807 h 981807"/>
              <a:gd name="connsiteX9" fmla="*/ 1846104 w 2930324"/>
              <a:gd name="connsiteY9" fmla="*/ 981807 h 981807"/>
              <a:gd name="connsiteX10" fmla="*/ 1347949 w 2930324"/>
              <a:gd name="connsiteY10" fmla="*/ 981807 h 981807"/>
              <a:gd name="connsiteX11" fmla="*/ 732581 w 2930324"/>
              <a:gd name="connsiteY11" fmla="*/ 981807 h 981807"/>
              <a:gd name="connsiteX12" fmla="*/ 0 w 2930324"/>
              <a:gd name="connsiteY12" fmla="*/ 981807 h 981807"/>
              <a:gd name="connsiteX13" fmla="*/ 0 w 2930324"/>
              <a:gd name="connsiteY13" fmla="*/ 471267 h 981807"/>
              <a:gd name="connsiteX14" fmla="*/ 0 w 2930324"/>
              <a:gd name="connsiteY14" fmla="*/ 0 h 9818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930324" h="981807" fill="none" extrusionOk="0">
                <a:moveTo>
                  <a:pt x="0" y="0"/>
                </a:moveTo>
                <a:cubicBezTo>
                  <a:pt x="188580" y="-27224"/>
                  <a:pt x="448219" y="30766"/>
                  <a:pt x="644671" y="0"/>
                </a:cubicBezTo>
                <a:cubicBezTo>
                  <a:pt x="841123" y="-30766"/>
                  <a:pt x="1115863" y="45529"/>
                  <a:pt x="1260039" y="0"/>
                </a:cubicBezTo>
                <a:cubicBezTo>
                  <a:pt x="1404215" y="-45529"/>
                  <a:pt x="1676085" y="6612"/>
                  <a:pt x="1875407" y="0"/>
                </a:cubicBezTo>
                <a:cubicBezTo>
                  <a:pt x="2074729" y="-6612"/>
                  <a:pt x="2162420" y="28125"/>
                  <a:pt x="2373562" y="0"/>
                </a:cubicBezTo>
                <a:cubicBezTo>
                  <a:pt x="2584704" y="-28125"/>
                  <a:pt x="2727057" y="64445"/>
                  <a:pt x="2930324" y="0"/>
                </a:cubicBezTo>
                <a:cubicBezTo>
                  <a:pt x="2956948" y="239831"/>
                  <a:pt x="2889786" y="288036"/>
                  <a:pt x="2930324" y="500722"/>
                </a:cubicBezTo>
                <a:cubicBezTo>
                  <a:pt x="2970862" y="713408"/>
                  <a:pt x="2876813" y="879563"/>
                  <a:pt x="2930324" y="981807"/>
                </a:cubicBezTo>
                <a:cubicBezTo>
                  <a:pt x="2743632" y="991741"/>
                  <a:pt x="2603344" y="949306"/>
                  <a:pt x="2344259" y="981807"/>
                </a:cubicBezTo>
                <a:cubicBezTo>
                  <a:pt x="2085175" y="1014308"/>
                  <a:pt x="2085485" y="942443"/>
                  <a:pt x="1846104" y="981807"/>
                </a:cubicBezTo>
                <a:cubicBezTo>
                  <a:pt x="1606723" y="1021171"/>
                  <a:pt x="1590203" y="956450"/>
                  <a:pt x="1347949" y="981807"/>
                </a:cubicBezTo>
                <a:cubicBezTo>
                  <a:pt x="1105696" y="1007164"/>
                  <a:pt x="856986" y="936839"/>
                  <a:pt x="732581" y="981807"/>
                </a:cubicBezTo>
                <a:cubicBezTo>
                  <a:pt x="608176" y="1026775"/>
                  <a:pt x="193327" y="926665"/>
                  <a:pt x="0" y="981807"/>
                </a:cubicBezTo>
                <a:cubicBezTo>
                  <a:pt x="-55126" y="773987"/>
                  <a:pt x="39855" y="658311"/>
                  <a:pt x="0" y="471267"/>
                </a:cubicBezTo>
                <a:cubicBezTo>
                  <a:pt x="-39855" y="284223"/>
                  <a:pt x="40281" y="207905"/>
                  <a:pt x="0" y="0"/>
                </a:cubicBezTo>
                <a:close/>
              </a:path>
              <a:path w="2930324" h="981807" stroke="0" extrusionOk="0">
                <a:moveTo>
                  <a:pt x="0" y="0"/>
                </a:moveTo>
                <a:cubicBezTo>
                  <a:pt x="148885" y="-2037"/>
                  <a:pt x="441628" y="28068"/>
                  <a:pt x="556762" y="0"/>
                </a:cubicBezTo>
                <a:cubicBezTo>
                  <a:pt x="671896" y="-28068"/>
                  <a:pt x="952275" y="47967"/>
                  <a:pt x="1054917" y="0"/>
                </a:cubicBezTo>
                <a:cubicBezTo>
                  <a:pt x="1157559" y="-47967"/>
                  <a:pt x="1506850" y="71361"/>
                  <a:pt x="1699588" y="0"/>
                </a:cubicBezTo>
                <a:cubicBezTo>
                  <a:pt x="1892326" y="-71361"/>
                  <a:pt x="2044136" y="2"/>
                  <a:pt x="2256349" y="0"/>
                </a:cubicBezTo>
                <a:cubicBezTo>
                  <a:pt x="2468562" y="-2"/>
                  <a:pt x="2691488" y="39457"/>
                  <a:pt x="2930324" y="0"/>
                </a:cubicBezTo>
                <a:cubicBezTo>
                  <a:pt x="2974866" y="170788"/>
                  <a:pt x="2896875" y="291242"/>
                  <a:pt x="2930324" y="510540"/>
                </a:cubicBezTo>
                <a:cubicBezTo>
                  <a:pt x="2963773" y="729838"/>
                  <a:pt x="2886448" y="834911"/>
                  <a:pt x="2930324" y="981807"/>
                </a:cubicBezTo>
                <a:cubicBezTo>
                  <a:pt x="2701132" y="988089"/>
                  <a:pt x="2510660" y="950258"/>
                  <a:pt x="2344259" y="981807"/>
                </a:cubicBezTo>
                <a:cubicBezTo>
                  <a:pt x="2177859" y="1013356"/>
                  <a:pt x="2027936" y="960048"/>
                  <a:pt x="1846104" y="981807"/>
                </a:cubicBezTo>
                <a:cubicBezTo>
                  <a:pt x="1664273" y="1003566"/>
                  <a:pt x="1429756" y="976482"/>
                  <a:pt x="1260039" y="981807"/>
                </a:cubicBezTo>
                <a:cubicBezTo>
                  <a:pt x="1090322" y="987132"/>
                  <a:pt x="965614" y="948485"/>
                  <a:pt x="673975" y="981807"/>
                </a:cubicBezTo>
                <a:cubicBezTo>
                  <a:pt x="382336" y="1015129"/>
                  <a:pt x="254953" y="925229"/>
                  <a:pt x="0" y="981807"/>
                </a:cubicBezTo>
                <a:cubicBezTo>
                  <a:pt x="-47843" y="794528"/>
                  <a:pt x="5597" y="685165"/>
                  <a:pt x="0" y="471267"/>
                </a:cubicBezTo>
                <a:cubicBezTo>
                  <a:pt x="-5597" y="257369"/>
                  <a:pt x="30937" y="216454"/>
                  <a:pt x="0" y="0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20000"/>
            </a:schemeClr>
          </a:solidFill>
          <a:ln>
            <a:solidFill>
              <a:schemeClr val="accent2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900" b="1" cap="none" spc="0" dirty="0">
                <a:ln w="22225">
                  <a:noFill/>
                  <a:prstDash val="solid"/>
                </a:ln>
                <a:solidFill>
                  <a:schemeClr val="accent2">
                    <a:lumMod val="75000"/>
                    <a:alpha val="9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Use of limited resources</a:t>
            </a:r>
          </a:p>
          <a:p>
            <a:pPr algn="ctr"/>
            <a:r>
              <a:rPr lang="en-US" sz="1900" b="1" cap="none" spc="0" dirty="0">
                <a:ln w="22225">
                  <a:noFill/>
                  <a:prstDash val="solid"/>
                </a:ln>
                <a:solidFill>
                  <a:schemeClr val="accent2">
                    <a:lumMod val="75000"/>
                    <a:alpha val="9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Valuation of alternatives</a:t>
            </a:r>
          </a:p>
          <a:p>
            <a:pPr algn="ctr">
              <a:spcBef>
                <a:spcPts val="0"/>
              </a:spcBef>
            </a:pPr>
            <a:r>
              <a:rPr lang="en-US" sz="1600" b="1" dirty="0">
                <a:ln w="22225">
                  <a:noFill/>
                  <a:prstDash val="solid"/>
                </a:ln>
                <a:solidFill>
                  <a:schemeClr val="accent2">
                    <a:lumMod val="75000"/>
                    <a:alpha val="97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 (Cost–benefit analysis)</a:t>
            </a:r>
            <a:endParaRPr lang="en-US" sz="2000" b="1" cap="none" spc="0" dirty="0">
              <a:ln w="22225">
                <a:noFill/>
                <a:prstDash val="solid"/>
              </a:ln>
              <a:solidFill>
                <a:schemeClr val="accent2">
                  <a:lumMod val="75000"/>
                  <a:alpha val="97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343906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066E581-E371-AB38-C6C6-BB49C7942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endix: ISIN-level shocks for other funds</a:t>
            </a:r>
            <a:endParaRPr lang="en-US" sz="2800" dirty="0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0ED85909-F912-806C-DB21-7F195DCCE1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75AA18B-B9ED-419A-A306-BA153E3B8C23}" type="slidenum">
              <a:rPr lang="en-US" altLang="es-ES" smtClean="0"/>
              <a:pPr>
                <a:defRPr/>
              </a:pPr>
              <a:t>20</a:t>
            </a:fld>
            <a:endParaRPr lang="en-US" altLang="es-E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Marcador de contenido 2">
                <a:extLst>
                  <a:ext uri="{FF2B5EF4-FFF2-40B4-BE49-F238E27FC236}">
                    <a16:creationId xmlns:a16="http://schemas.microsoft.com/office/drawing/2014/main" id="{70ED889E-149D-A987-E03B-F2061FCD3D4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5388" y="1484784"/>
                <a:ext cx="8395084" cy="5068416"/>
              </a:xfrm>
            </p:spPr>
            <p:txBody>
              <a:bodyPr/>
              <a:lstStyle/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ther funds shocks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siders both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imate </a:t>
                </a:r>
                <a:r>
                  <a:rPr lang="en-US" sz="15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lnerability </a:t>
                </a: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 </a:t>
                </a:r>
                <a:r>
                  <a:rPr lang="en-US" sz="15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inancial risk </a:t>
                </a: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imate vulnerability  obtained from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rbon intensity and portfolio composition</a:t>
                </a:r>
                <a:endParaRPr lang="en-US" sz="15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irst, we obtain the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rbon intensity multipli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endParaRPr lang="en-US" sz="15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 eaLnBrk="1" hangingPunct="1"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s-ES" sz="1500" dirty="0">
                    <a:solidFill>
                      <a:schemeClr val="bg1"/>
                    </a:solidFill>
                  </a:rPr>
                  <a:t>ASASA             </a:t>
                </a:r>
                <a:r>
                  <a:rPr lang="es-ES" sz="1500" dirty="0"/>
                  <a:t>            </a:t>
                </a:r>
                <a:r>
                  <a:rPr lang="es-ES" sz="1500" dirty="0">
                    <a:sym typeface="Wingdings" panose="05000000000000000000" pitchFamily="2" charset="2"/>
                  </a:rPr>
                  <a:t>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/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𝐼𝐹</m:t>
                        </m:r>
                      </m:sup>
                    </m:sSubSup>
                    <m:r>
                      <a:rPr lang="en-US" sz="15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𝐶𝐼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15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tile that fund i </a:t>
                </a: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ccupies in the fund sector </a:t>
                </a:r>
                <a:r>
                  <a:rPr lang="en-US" sz="15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rbon distribution</a:t>
                </a:r>
              </a:p>
              <a:p>
                <a:pPr marL="0" indent="0" algn="just" eaLnBrk="1" hangingPunct="1">
                  <a:spcBef>
                    <a:spcPct val="0"/>
                  </a:spcBef>
                  <a:spcAft>
                    <a:spcPts val="1200"/>
                  </a:spcAft>
                  <a:buNone/>
                </a:pPr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s-ES" sz="1500" dirty="0">
                            <a:sym typeface="Wingdings" panose="05000000000000000000" pitchFamily="2" charset="2"/>
                          </a:rPr>
                          <m:t></m:t>
                        </m:r>
                        <m:r>
                          <a:rPr lang="es-ES" sz="1500" b="0" i="1" dirty="0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sz="150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5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ranges from 0 to 2</a:t>
                </a:r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discriminating among funds</a:t>
                </a: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r>
                  <a:rPr lang="en-US" sz="15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ext</a:t>
                </a:r>
                <a:r>
                  <a:rPr lang="en-US" sz="15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he change in value in fund i of investment style is obtained as</a:t>
                </a:r>
              </a:p>
              <a:p>
                <a:pPr algn="just" eaLnBrk="1" hangingPunct="1"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§"/>
                </a:pPr>
                <a:endParaRPr lang="es-ES" dirty="0"/>
              </a:p>
            </p:txBody>
          </p:sp>
        </mc:Choice>
        <mc:Fallback xmlns="">
          <p:sp>
            <p:nvSpPr>
              <p:cNvPr id="11" name="Marcador de contenido 2">
                <a:extLst>
                  <a:ext uri="{FF2B5EF4-FFF2-40B4-BE49-F238E27FC236}">
                    <a16:creationId xmlns:a16="http://schemas.microsoft.com/office/drawing/2014/main" id="{70ED889E-149D-A987-E03B-F2061FCD3D4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5388" y="1484784"/>
                <a:ext cx="8395084" cy="5068416"/>
              </a:xfrm>
              <a:blipFill>
                <a:blip r:embed="rId2"/>
                <a:stretch>
                  <a:fillRect l="-290" t="-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F1725567-6F8C-E554-C28D-24E6D075C7D3}"/>
                  </a:ext>
                </a:extLst>
              </p:cNvPr>
              <p:cNvSpPr txBox="1"/>
              <p:nvPr/>
            </p:nvSpPr>
            <p:spPr>
              <a:xfrm>
                <a:off x="827584" y="2812950"/>
                <a:ext cx="1512168" cy="377347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indent="0"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𝑪𝑰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en-US" sz="1500" b="1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  <m:sub/>
                        <m:sup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𝑰𝑭</m:t>
                          </m:r>
                        </m:sup>
                      </m:sSubSup>
                      <m:r>
                        <a:rPr lang="en-US" sz="1500" b="1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𝑪𝑰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1500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5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uadroTexto 11">
                <a:extLst>
                  <a:ext uri="{FF2B5EF4-FFF2-40B4-BE49-F238E27FC236}">
                    <a16:creationId xmlns:a16="http://schemas.microsoft.com/office/drawing/2014/main" id="{F1725567-6F8C-E554-C28D-24E6D075C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812950"/>
                <a:ext cx="1512168" cy="3773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3C9EFC49-7B1A-5BB7-3927-BDD86623F06A}"/>
                  </a:ext>
                </a:extLst>
              </p:cNvPr>
              <p:cNvSpPr txBox="1"/>
              <p:nvPr/>
            </p:nvSpPr>
            <p:spPr>
              <a:xfrm>
                <a:off x="842864" y="3873966"/>
                <a:ext cx="5429150" cy="406971"/>
              </a:xfrm>
              <a:prstGeom prst="rect">
                <a:avLst/>
              </a:prstGeom>
              <a:solidFill>
                <a:schemeClr val="accent3">
                  <a:lumMod val="85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just" eaLnBrk="1" hangingPunct="1">
                  <a:lnSpc>
                    <a:spcPct val="110000"/>
                  </a:lnSpc>
                  <a:spcBef>
                    <a:spcPct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𝑰𝑭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sub>
                        <m:sup/>
                      </m:sSubSup>
                      <m:d>
                        <m:d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b="1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𝑪𝑰</m:t>
                          </m:r>
                        </m:e>
                        <m:sub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bSup>
                      <m:d>
                        <m:dPr>
                          <m:begChr m:val="["/>
                          <m:endChr m:val="]"/>
                          <m:ctrlPr>
                            <a:rPr lang="es-ES" sz="15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s-ES" sz="15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  <m:sup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𝑬𝑸</m:t>
                              </m:r>
                            </m:sup>
                          </m:sSubSup>
                          <m:acc>
                            <m:accPr>
                              <m:chr m:val="̅"/>
                              <m:ctrlPr>
                                <a:rPr lang="es-ES" sz="15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𝜟</m:t>
                              </m:r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𝑬𝑸</m:t>
                              </m:r>
                            </m:e>
                          </m:acc>
                          <m:d>
                            <m:dPr>
                              <m:ctrlPr>
                                <a:rPr lang="es-ES" sz="15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s-ES" sz="15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  <m:sup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sup>
                          </m:sSubSup>
                          <m:acc>
                            <m:accPr>
                              <m:chr m:val="̅"/>
                              <m:ctrlPr>
                                <a:rPr lang="es-ES" sz="15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𝜟</m:t>
                              </m:r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  <m:d>
                            <m:dPr>
                              <m:ctrlPr>
                                <a:rPr lang="es-ES" sz="15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s-ES" sz="15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  <m:sup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sup>
                          </m:sSubSup>
                          <m:acc>
                            <m:accPr>
                              <m:chr m:val="̅"/>
                              <m:ctrlPr>
                                <a:rPr lang="es-ES" sz="15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𝜟</m:t>
                              </m:r>
                              <m:r>
                                <a:rPr lang="en-US" sz="15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sz="15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s-ES" sz="1500" b="1" dirty="0"/>
              </a:p>
            </p:txBody>
          </p:sp>
        </mc:Choice>
        <mc:Fallback xmlns="">
          <p:sp>
            <p:nvSpPr>
              <p:cNvPr id="13" name="CuadroTexto 12">
                <a:extLst>
                  <a:ext uri="{FF2B5EF4-FFF2-40B4-BE49-F238E27FC236}">
                    <a16:creationId xmlns:a16="http://schemas.microsoft.com/office/drawing/2014/main" id="{3C9EFC49-7B1A-5BB7-3927-BDD86623F0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864" y="3873966"/>
                <a:ext cx="5429150" cy="4069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177431B1-A290-A066-C159-15D014098E1A}"/>
                  </a:ext>
                </a:extLst>
              </p:cNvPr>
              <p:cNvSpPr txBox="1"/>
              <p:nvPr/>
            </p:nvSpPr>
            <p:spPr>
              <a:xfrm>
                <a:off x="871228" y="4412916"/>
                <a:ext cx="3196716" cy="11033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180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50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𝐸𝑄</m:t>
                        </m:r>
                      </m:sup>
                    </m:sSubSup>
                  </m:oMath>
                </a14:m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50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𝐶𝐵</m:t>
                        </m:r>
                      </m:sup>
                    </m:sSubSup>
                  </m:oMath>
                </a14:m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50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𝐺𝐵</m:t>
                        </m:r>
                      </m:sup>
                    </m:sSubSup>
                  </m:oMath>
                </a14:m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re the share of the portfolio that each fund held in equities, corporate bonds and sovereign debt</a:t>
                </a:r>
                <a:endParaRPr lang="es-ES" sz="15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CuadroTexto 5">
                <a:extLst>
                  <a:ext uri="{FF2B5EF4-FFF2-40B4-BE49-F238E27FC236}">
                    <a16:creationId xmlns:a16="http://schemas.microsoft.com/office/drawing/2014/main" id="{177431B1-A290-A066-C159-15D014098E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228" y="4412916"/>
                <a:ext cx="3196716" cy="1103379"/>
              </a:xfrm>
              <a:prstGeom prst="rect">
                <a:avLst/>
              </a:prstGeom>
              <a:blipFill>
                <a:blip r:embed="rId5"/>
                <a:stretch>
                  <a:fillRect l="-763" r="-763" b="-4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045F96DD-507A-21DF-226E-3F0980700EBF}"/>
                  </a:ext>
                </a:extLst>
              </p:cNvPr>
              <p:cNvSpPr txBox="1"/>
              <p:nvPr/>
            </p:nvSpPr>
            <p:spPr>
              <a:xfrm>
                <a:off x="886508" y="5579479"/>
                <a:ext cx="3124708" cy="785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ES" sz="15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1500">
                            <a:latin typeface="Cambria Math" panose="02040503050406030204" pitchFamily="18" charset="0"/>
                          </a:rPr>
                          <m:t>ΔEQ</m:t>
                        </m:r>
                      </m:e>
                    </m:acc>
                    <m:d>
                      <m:d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1500">
                            <a:latin typeface="Cambria Math" panose="02040503050406030204" pitchFamily="18" charset="0"/>
                          </a:rPr>
                          <m:t>ΔCB</m:t>
                        </m:r>
                      </m:e>
                    </m:acc>
                    <m:d>
                      <m:dPr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s-ES" sz="15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1500">
                            <a:latin typeface="Cambria Math" panose="02040503050406030204" pitchFamily="18" charset="0"/>
                          </a:rPr>
                          <m:t>ΔGB</m:t>
                        </m:r>
                      </m:e>
                    </m:acc>
                    <m:r>
                      <a:rPr lang="en-US" sz="15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5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re the average change in value of equities, corporate bond and sovereign debt</a:t>
                </a:r>
                <a:endParaRPr lang="en-US" sz="1500" dirty="0"/>
              </a:p>
            </p:txBody>
          </p:sp>
        </mc:Choice>
        <mc:Fallback xmlns="">
          <p:sp>
            <p:nvSpPr>
              <p:cNvPr id="8" name="CuadroTexto 7">
                <a:extLst>
                  <a:ext uri="{FF2B5EF4-FFF2-40B4-BE49-F238E27FC236}">
                    <a16:creationId xmlns:a16="http://schemas.microsoft.com/office/drawing/2014/main" id="{045F96DD-507A-21DF-226E-3F0980700E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508" y="5579479"/>
                <a:ext cx="3124708" cy="785343"/>
              </a:xfrm>
              <a:prstGeom prst="rect">
                <a:avLst/>
              </a:prstGeom>
              <a:blipFill>
                <a:blip r:embed="rId6"/>
                <a:stretch>
                  <a:fillRect l="-780" t="-775" r="-780" b="-8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agen 9">
            <a:extLst>
              <a:ext uri="{FF2B5EF4-FFF2-40B4-BE49-F238E27FC236}">
                <a16:creationId xmlns:a16="http://schemas.microsoft.com/office/drawing/2014/main" id="{14B7234E-EE3B-3EDD-EA27-BF612AB9AE4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10670" y="4493408"/>
            <a:ext cx="3944541" cy="175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596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4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03B8FFE-1146-4403-B60E-BCF292AE36BE}" type="slidenum">
              <a:rPr lang="en-US" altLang="es-ES" smtClean="0">
                <a:latin typeface="Arial" charset="0"/>
                <a:cs typeface="Arial" charset="0"/>
              </a:rPr>
              <a:pPr/>
              <a:t>3</a:t>
            </a:fld>
            <a:endParaRPr lang="en-US" altLang="es-ES">
              <a:latin typeface="Arial" charset="0"/>
              <a:cs typeface="Arial" charset="0"/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s-ES" dirty="0"/>
              <a:t>Transition risk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512763" y="1313036"/>
            <a:ext cx="8064500" cy="423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accent1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sition towards a low-carbon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conomy might trigger a sudden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valuation of financial assets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altLang="es-ES" sz="1500" dirty="0"/>
          </a:p>
          <a:p>
            <a:pPr marL="742950" lvl="1" indent="-28575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nges in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vestors’ preferences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chnological disruptions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the abrupt implementation of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imate policies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e expected to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crease the costs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 carbon-intensive firms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ile decreasing the demand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 their products</a:t>
            </a:r>
          </a:p>
          <a:p>
            <a:pPr marL="742950" lvl="1" indent="-28575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gher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limate awareness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d the disclosure of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w environmental information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uld make investors to </a:t>
            </a:r>
            <a:r>
              <a:rPr lang="en-US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duce or reject high-carbon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vestments</a:t>
            </a:r>
          </a:p>
          <a:p>
            <a:pPr marL="742950" lvl="1" indent="-28575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These changes could generate </a:t>
            </a:r>
            <a:r>
              <a:rPr lang="en-US" sz="1600" b="1" dirty="0">
                <a:latin typeface="Calibri" panose="020F0502020204030204" pitchFamily="34" charset="0"/>
                <a:cs typeface="Times New Roman" panose="02020603050405020304" pitchFamily="18" charset="0"/>
              </a:rPr>
              <a:t>stranded assets</a:t>
            </a:r>
            <a:r>
              <a:rPr lang="en-US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b="1" dirty="0">
                <a:latin typeface="Calibri" panose="020F0502020204030204" pitchFamily="34" charset="0"/>
                <a:cs typeface="Times New Roman" panose="02020603050405020304" pitchFamily="18" charset="0"/>
              </a:rPr>
              <a:t>deteriorated credit quality</a:t>
            </a:r>
            <a:r>
              <a:rPr lang="en-US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600" b="1" dirty="0">
                <a:latin typeface="Calibri" panose="020F0502020204030204" pitchFamily="34" charset="0"/>
                <a:cs typeface="Times New Roman" panose="02020603050405020304" pitchFamily="18" charset="0"/>
              </a:rPr>
              <a:t>reduced firm valuations </a:t>
            </a:r>
            <a:r>
              <a:rPr lang="en-US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and </a:t>
            </a:r>
            <a:r>
              <a:rPr lang="en-US" sz="1600" b="1" dirty="0">
                <a:latin typeface="Calibri" panose="020F0502020204030204" pitchFamily="34" charset="0"/>
                <a:cs typeface="Times New Roman" panose="02020603050405020304" pitchFamily="18" charset="0"/>
              </a:rPr>
              <a:t>higher financing costs</a:t>
            </a:r>
            <a:r>
              <a:rPr lang="en-US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, leading to </a:t>
            </a:r>
            <a:r>
              <a:rPr lang="en-US" sz="1600" b="1" dirty="0">
                <a:latin typeface="Calibri" panose="020F0502020204030204" pitchFamily="34" charset="0"/>
                <a:cs typeface="Times New Roman" panose="02020603050405020304" pitchFamily="18" charset="0"/>
              </a:rPr>
              <a:t>losses in the financial instruments</a:t>
            </a:r>
            <a:r>
              <a:rPr lang="en-US" sz="1600" dirty="0">
                <a:latin typeface="Calibri" panose="020F0502020204030204" pitchFamily="34" charset="0"/>
                <a:cs typeface="Times New Roman" panose="02020603050405020304" pitchFamily="18" charset="0"/>
              </a:rPr>
              <a:t> issued by transition-vulnerable firms. </a:t>
            </a:r>
          </a:p>
          <a:p>
            <a:pPr marL="342900" indent="-34290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nancial institutions and investors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th ownership and debt links to high-carbon firms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uld be also affected by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transition through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creased credit and market risk 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 their portfolios.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24 Rectángulo redondeado">
            <a:extLst>
              <a:ext uri="{FF2B5EF4-FFF2-40B4-BE49-F238E27FC236}">
                <a16:creationId xmlns:a16="http://schemas.microsoft.com/office/drawing/2014/main" id="{2989FA52-2436-7713-F2A1-FD7903D64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737" y="5544964"/>
            <a:ext cx="8064500" cy="839787"/>
          </a:xfrm>
          <a:prstGeom prst="roundRect">
            <a:avLst>
              <a:gd name="adj" fmla="val 16667"/>
            </a:avLst>
          </a:prstGeom>
          <a:solidFill>
            <a:schemeClr val="accent3">
              <a:lumMod val="95000"/>
            </a:schemeClr>
          </a:solidFill>
          <a:ln w="38100" algn="ctr">
            <a:solidFill>
              <a:schemeClr val="tx2">
                <a:lumMod val="85000"/>
                <a:lumOff val="15000"/>
              </a:schemeClr>
            </a:solidFill>
            <a:round/>
            <a:headEnd/>
            <a:tailEnd/>
          </a:ln>
        </p:spPr>
        <p:txBody>
          <a:bodyPr wrap="none" lIns="46800" tIns="43200" rIns="46800" bIns="43200" anchor="ctr"/>
          <a:lstStyle>
            <a:lvl1pPr defTabSz="762000">
              <a:defRPr sz="3200" b="1">
                <a:solidFill>
                  <a:srgbClr val="003366"/>
                </a:solidFill>
                <a:latin typeface="Arial" charset="0"/>
              </a:defRPr>
            </a:lvl1pPr>
            <a:lvl2pPr marL="742950" indent="-285750" defTabSz="762000">
              <a:defRPr sz="3200" b="1">
                <a:solidFill>
                  <a:srgbClr val="003366"/>
                </a:solidFill>
                <a:latin typeface="Arial" charset="0"/>
              </a:defRPr>
            </a:lvl2pPr>
            <a:lvl3pPr marL="11430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3pPr>
            <a:lvl4pPr marL="16002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4pPr>
            <a:lvl5pPr marL="20574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5pPr>
            <a:lvl6pPr marL="25146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6pPr>
            <a:lvl7pPr marL="29718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7pPr>
            <a:lvl8pPr marL="34290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8pPr>
            <a:lvl9pPr marL="38862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s-ES" sz="1400" dirty="0">
                <a:sym typeface="Wingdings" panose="05000000000000000000" pitchFamily="2" charset="2"/>
              </a:rPr>
              <a:t>      </a:t>
            </a:r>
            <a:endParaRPr lang="en-US" altLang="es-ES" sz="1400" dirty="0"/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3901C329-3057-D2AF-8399-D7AAE7AF0678}"/>
              </a:ext>
            </a:extLst>
          </p:cNvPr>
          <p:cNvSpPr txBox="1"/>
          <p:nvPr/>
        </p:nvSpPr>
        <p:spPr>
          <a:xfrm>
            <a:off x="800398" y="5624275"/>
            <a:ext cx="7776864" cy="639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7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sition risks </a:t>
            </a:r>
            <a:r>
              <a: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hould be appropriately </a:t>
            </a:r>
            <a:r>
              <a:rPr lang="en-US" sz="17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ighted against the benefits of limiting global warming </a:t>
            </a:r>
            <a:r>
              <a: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 analyze the costs and opportunities of the low-carbon transition</a:t>
            </a:r>
            <a:endParaRPr lang="es-ES" sz="17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4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20F8BE6-D1A0-49F9-9970-70530C5362E0}" type="slidenum">
              <a:rPr lang="en-US" altLang="es-ES" smtClean="0">
                <a:latin typeface="Arial" charset="0"/>
                <a:cs typeface="Arial" charset="0"/>
              </a:rPr>
              <a:pPr/>
              <a:t>4</a:t>
            </a:fld>
            <a:endParaRPr lang="en-US" altLang="es-ES" dirty="0">
              <a:latin typeface="Arial" charset="0"/>
              <a:cs typeface="Arial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s-ES" dirty="0"/>
              <a:t>Measuring transition risk</a:t>
            </a:r>
          </a:p>
        </p:txBody>
      </p:sp>
      <p:sp>
        <p:nvSpPr>
          <p:cNvPr id="22532" name="Rectangle 8"/>
          <p:cNvSpPr>
            <a:spLocks noChangeArrowheads="1"/>
          </p:cNvSpPr>
          <p:nvPr/>
        </p:nvSpPr>
        <p:spPr bwMode="auto">
          <a:xfrm>
            <a:off x="4572000" y="518160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 altLang="es-ES" dirty="0"/>
          </a:p>
        </p:txBody>
      </p:sp>
      <p:sp>
        <p:nvSpPr>
          <p:cNvPr id="2253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 altLang="es-ES" dirty="0"/>
          </a:p>
        </p:txBody>
      </p:sp>
      <p:sp>
        <p:nvSpPr>
          <p:cNvPr id="225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 altLang="es-ES" dirty="0"/>
          </a:p>
        </p:txBody>
      </p:sp>
      <p:sp>
        <p:nvSpPr>
          <p:cNvPr id="7" name="Marcador de contenido 9">
            <a:extLst>
              <a:ext uri="{FF2B5EF4-FFF2-40B4-BE49-F238E27FC236}">
                <a16:creationId xmlns:a16="http://schemas.microsoft.com/office/drawing/2014/main" id="{87252B8B-CB7E-C9D9-4B95-A2BA624F99D2}"/>
              </a:ext>
            </a:extLst>
          </p:cNvPr>
          <p:cNvSpPr txBox="1">
            <a:spLocks/>
          </p:cNvSpPr>
          <p:nvPr/>
        </p:nvSpPr>
        <p:spPr>
          <a:xfrm>
            <a:off x="4511508" y="1403831"/>
            <a:ext cx="4166903" cy="41907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76200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6000" marR="0" lvl="0" indent="-216000" algn="just" defTabSz="762000" rtl="0" eaLnBrk="0" fontAlgn="base" latinLnBrk="0" hangingPunct="0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e develop a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rehensive framework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 measure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sition risk in investment portfolios </a:t>
            </a:r>
          </a:p>
          <a:p>
            <a:pPr marL="216000" marR="0" lvl="0" indent="-216000" algn="just" defTabSz="762000" rtl="0" eaLnBrk="0" fontAlgn="base" latinLnBrk="0" hangingPunct="0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r approach considers both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mate and financial risk metrics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o measure transition risk.  </a:t>
            </a:r>
          </a:p>
          <a:p>
            <a:pPr marL="216000" marR="0" lvl="0" indent="-216000" algn="just" defTabSz="762000" rtl="0" eaLnBrk="0" fontAlgn="base" latinLnBrk="0" hangingPunct="0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anularity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s enriched by considering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toral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ographical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any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IN-level data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216000" marR="0" lvl="0" indent="-216000" algn="just" defTabSz="762000" rtl="0" eaLnBrk="0" fontAlgn="base" latinLnBrk="0" hangingPunct="0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onsider </a:t>
            </a:r>
            <a:r>
              <a:rPr lang="en-US" sz="12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asset classes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1) </a:t>
            </a:r>
            <a:r>
              <a:rPr lang="en-US" sz="12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ty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2) </a:t>
            </a:r>
            <a:r>
              <a:rPr lang="en-US" sz="12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porate bonds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3) </a:t>
            </a:r>
            <a:r>
              <a:rPr lang="en-US" sz="12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vereign debt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) </a:t>
            </a:r>
            <a:r>
              <a:rPr lang="en-US" sz="12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tual funds</a:t>
            </a:r>
            <a:r>
              <a:rPr lang="en-US" sz="12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 5) </a:t>
            </a:r>
            <a:r>
              <a:rPr lang="en-US" sz="12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h</a:t>
            </a: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16000" marR="0" lvl="0" indent="-216000" algn="just" defTabSz="762000" rtl="0" eaLnBrk="0" fontAlgn="base" latinLnBrk="0" hangingPunct="0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mate vulnerability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of counterparties is derived from their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rbon intensity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conomic sector</a:t>
            </a:r>
          </a:p>
          <a:p>
            <a:pPr marL="216000" marR="0" lvl="0" indent="-216000" algn="just" defTabSz="762000" rtl="0" eaLnBrk="0" fontAlgn="base" latinLnBrk="0" hangingPunct="0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rket and credit risk metrics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e retrieved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r each exposure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o account for the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rying degree of risk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 different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nancial instruments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d 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sset classes</a:t>
            </a:r>
          </a:p>
        </p:txBody>
      </p:sp>
      <p:sp>
        <p:nvSpPr>
          <p:cNvPr id="9" name="24 Rectángulo redondeado">
            <a:extLst>
              <a:ext uri="{FF2B5EF4-FFF2-40B4-BE49-F238E27FC236}">
                <a16:creationId xmlns:a16="http://schemas.microsoft.com/office/drawing/2014/main" id="{D0C1B0AE-E226-6E05-3EE3-BE477C9D3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450" y="5717782"/>
            <a:ext cx="8236961" cy="635029"/>
          </a:xfrm>
          <a:prstGeom prst="roundRect">
            <a:avLst>
              <a:gd name="adj" fmla="val 16667"/>
            </a:avLst>
          </a:prstGeom>
          <a:solidFill>
            <a:schemeClr val="accent3">
              <a:lumMod val="95000"/>
            </a:schemeClr>
          </a:solidFill>
          <a:ln w="19050" algn="ctr">
            <a:solidFill>
              <a:schemeClr val="tx2">
                <a:lumMod val="65000"/>
                <a:lumOff val="35000"/>
              </a:schemeClr>
            </a:solidFill>
            <a:round/>
            <a:headEnd/>
            <a:tailEnd/>
          </a:ln>
        </p:spPr>
        <p:txBody>
          <a:bodyPr wrap="none" lIns="46800" tIns="43200" rIns="46800" bIns="43200" anchor="ctr"/>
          <a:lstStyle>
            <a:lvl1pPr defTabSz="762000">
              <a:defRPr sz="3200" b="1">
                <a:solidFill>
                  <a:srgbClr val="003366"/>
                </a:solidFill>
                <a:latin typeface="Arial" charset="0"/>
              </a:defRPr>
            </a:lvl1pPr>
            <a:lvl2pPr marL="742950" indent="-285750" defTabSz="762000">
              <a:defRPr sz="3200" b="1">
                <a:solidFill>
                  <a:srgbClr val="003366"/>
                </a:solidFill>
                <a:latin typeface="Arial" charset="0"/>
              </a:defRPr>
            </a:lvl2pPr>
            <a:lvl3pPr marL="11430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3pPr>
            <a:lvl4pPr marL="16002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4pPr>
            <a:lvl5pPr marL="20574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5pPr>
            <a:lvl6pPr marL="25146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6pPr>
            <a:lvl7pPr marL="29718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7pPr>
            <a:lvl8pPr marL="34290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8pPr>
            <a:lvl9pPr marL="38862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s-ES" sz="1400" dirty="0">
                <a:sym typeface="Wingdings" panose="05000000000000000000" pitchFamily="2" charset="2"/>
              </a:rPr>
              <a:t>      </a:t>
            </a:r>
            <a:endParaRPr lang="en-US" altLang="es-ES" sz="1400" dirty="0"/>
          </a:p>
        </p:txBody>
      </p:sp>
      <p:sp>
        <p:nvSpPr>
          <p:cNvPr id="8" name="Marcador de contenido 9">
            <a:extLst>
              <a:ext uri="{FF2B5EF4-FFF2-40B4-BE49-F238E27FC236}">
                <a16:creationId xmlns:a16="http://schemas.microsoft.com/office/drawing/2014/main" id="{29FE8BB1-D574-F180-BA94-233B7A0E8A8D}"/>
              </a:ext>
            </a:extLst>
          </p:cNvPr>
          <p:cNvSpPr txBox="1">
            <a:spLocks/>
          </p:cNvSpPr>
          <p:nvPr/>
        </p:nvSpPr>
        <p:spPr>
          <a:xfrm>
            <a:off x="487410" y="5717782"/>
            <a:ext cx="8169179" cy="690474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kern="1200">
                <a:solidFill>
                  <a:srgbClr val="3E5E65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4292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828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1200" b="0" dirty="0"/>
              <a:t>This methodology allows us to </a:t>
            </a:r>
            <a:r>
              <a:rPr lang="en-US" sz="1200" dirty="0"/>
              <a:t>quantify the loss of value </a:t>
            </a:r>
            <a:r>
              <a:rPr lang="en-US" sz="1200" b="0" dirty="0"/>
              <a:t>that </a:t>
            </a:r>
            <a:r>
              <a:rPr lang="en-US" sz="1200" dirty="0"/>
              <a:t>each</a:t>
            </a:r>
            <a:r>
              <a:rPr lang="en-US" sz="1200" b="0" dirty="0"/>
              <a:t> individual </a:t>
            </a:r>
            <a:r>
              <a:rPr lang="en-US" sz="1200" dirty="0"/>
              <a:t>(ISIN-level) exposure</a:t>
            </a:r>
            <a:r>
              <a:rPr lang="en-US" sz="1200" b="0" dirty="0"/>
              <a:t>, </a:t>
            </a:r>
            <a:r>
              <a:rPr lang="en-US" sz="1200" dirty="0"/>
              <a:t>and hence the corresponding portfolio</a:t>
            </a:r>
            <a:r>
              <a:rPr lang="en-US" sz="1200" b="0" dirty="0"/>
              <a:t>, could suffer upon materialization of a </a:t>
            </a:r>
            <a:r>
              <a:rPr lang="en-US" sz="1200" dirty="0"/>
              <a:t>transition risk scenario</a:t>
            </a:r>
            <a:r>
              <a:rPr lang="en-US" sz="1200" b="0" dirty="0"/>
              <a:t>.</a:t>
            </a:r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C05B4196-27C7-6E0D-99EA-521356B5D9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450" y="1403832"/>
            <a:ext cx="3880371" cy="41907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370139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4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68FC98-D996-4FB6-8322-95BA674CB08F}" type="slidenum">
              <a:rPr lang="en-US" altLang="es-ES" smtClean="0">
                <a:latin typeface="Arial" charset="0"/>
                <a:cs typeface="Arial" charset="0"/>
              </a:rPr>
              <a:pPr/>
              <a:t>5</a:t>
            </a:fld>
            <a:endParaRPr lang="en-US" altLang="es-ES" dirty="0">
              <a:latin typeface="Arial" charset="0"/>
              <a:cs typeface="Arial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s-ES" dirty="0"/>
              <a:t>Data and metrics (1)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471027" y="1392352"/>
            <a:ext cx="3900363" cy="1913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accent1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0150" indent="-342900"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s-ES" sz="1400" b="1" u="sng" dirty="0"/>
              <a:t>1 Portfolio composition: </a:t>
            </a:r>
          </a:p>
          <a:p>
            <a:pPr marL="171450" indent="-171450" algn="just" eaLnBrk="1" hangingPunct="1"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dirty="0"/>
              <a:t>Detailed (ISIN-level) composition of </a:t>
            </a:r>
            <a:r>
              <a:rPr lang="en-US" altLang="es-ES" sz="1200" b="1" dirty="0"/>
              <a:t>1629 IFs</a:t>
            </a:r>
          </a:p>
          <a:p>
            <a:pPr marL="171450" indent="-171450" algn="just" eaLnBrk="1" hangingPunct="1"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dirty="0"/>
              <a:t> </a:t>
            </a:r>
            <a:r>
              <a:rPr lang="en-US" altLang="es-ES" sz="1200" b="1" dirty="0"/>
              <a:t>8</a:t>
            </a:r>
            <a:r>
              <a:rPr lang="en-US" sz="1200" b="1" dirty="0"/>
              <a:t>8,631</a:t>
            </a:r>
            <a:r>
              <a:rPr lang="en-US" sz="1200" dirty="0"/>
              <a:t> individual positions</a:t>
            </a:r>
          </a:p>
          <a:p>
            <a:pPr marL="171450" indent="-171450" algn="just" eaLnBrk="1" hangingPunct="1"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§"/>
              <a:defRPr/>
            </a:pPr>
            <a:r>
              <a:rPr lang="en-US" sz="1200" dirty="0"/>
              <a:t>Total AuM of </a:t>
            </a:r>
            <a:r>
              <a:rPr lang="en-US" sz="1200" b="1" dirty="0"/>
              <a:t>EUR 307.4 billion</a:t>
            </a:r>
          </a:p>
          <a:p>
            <a:pPr marL="171450" indent="-171450" algn="just" eaLnBrk="1" hangingPunct="1"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b="1" dirty="0"/>
              <a:t>Five asset classes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  <a:defRPr/>
            </a:pPr>
            <a:endParaRPr lang="en-US" altLang="es-ES" sz="1300" dirty="0"/>
          </a:p>
        </p:txBody>
      </p:sp>
      <p:sp>
        <p:nvSpPr>
          <p:cNvPr id="33798" name="1 Rectángulo"/>
          <p:cNvSpPr>
            <a:spLocks noChangeArrowheads="1"/>
          </p:cNvSpPr>
          <p:nvPr/>
        </p:nvSpPr>
        <p:spPr bwMode="auto">
          <a:xfrm>
            <a:off x="496784" y="3013665"/>
            <a:ext cx="8150432" cy="362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1800"/>
              </a:spcAft>
              <a:defRPr/>
            </a:pPr>
            <a:r>
              <a:rPr lang="en-US" altLang="es-ES" sz="1400" b="1" u="sng" dirty="0">
                <a:latin typeface="+mn-lt"/>
              </a:rPr>
              <a:t>2 Climate vulnerability</a:t>
            </a:r>
          </a:p>
          <a:p>
            <a:pPr marL="285750" indent="-28575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n-US" sz="1200" b="1" dirty="0">
                <a:latin typeface="+mn-lt"/>
                <a:cs typeface="Times New Roman" panose="02020603050405020304" pitchFamily="18" charset="0"/>
              </a:rPr>
              <a:t>Raw carbon in                        </a:t>
            </a:r>
            <a:r>
              <a:rPr lang="en-US" sz="1200" dirty="0">
                <a:latin typeface="+mn-lt"/>
                <a:cs typeface="Times New Roman" panose="02020603050405020304" pitchFamily="18" charset="0"/>
              </a:rPr>
              <a:t>:   </a:t>
            </a:r>
            <a:r>
              <a:rPr lang="en-US" altLang="en-US" sz="1200" b="1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altLang="en-US" sz="1200" b="1" u="sng" dirty="0">
                <a:latin typeface="+mn-lt"/>
                <a:cs typeface="Times New Roman" panose="02020603050405020304" pitchFamily="18" charset="0"/>
              </a:rPr>
              <a:t>firm level</a:t>
            </a:r>
            <a:r>
              <a:rPr lang="en-US" altLang="en-US" sz="1200" b="1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n-US" sz="1200" dirty="0">
                <a:latin typeface="+mn-lt"/>
                <a:cs typeface="Times New Roman" panose="02020603050405020304" pitchFamily="18" charset="0"/>
              </a:rPr>
              <a:t>  Companies with high carbon footprint are expected to be more affected by the green transition. </a:t>
            </a:r>
          </a:p>
          <a:p>
            <a:pPr marL="612000" lvl="1" indent="-216000"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sz="1200" b="1" dirty="0">
                <a:latin typeface="+mn-lt"/>
                <a:cs typeface="Times New Roman" panose="02020603050405020304" pitchFamily="18" charset="0"/>
              </a:rPr>
              <a:t>Equity, corporate bonds and other funds: </a:t>
            </a:r>
            <a:r>
              <a:rPr lang="en-US" sz="1200" dirty="0">
                <a:latin typeface="+mn-lt"/>
                <a:cs typeface="Times New Roman" panose="02020603050405020304" pitchFamily="18" charset="0"/>
              </a:rPr>
              <a:t>Total scope 1 and scope 2 CO2-equivalent emissions in tones normalized by net sales/revenue</a:t>
            </a:r>
          </a:p>
          <a:p>
            <a:pPr marL="612000" lvl="1" indent="-216000" algn="just" eaLnBrk="1" hangingPunct="1">
              <a:spcBef>
                <a:spcPct val="0"/>
              </a:spcBef>
              <a:spcAft>
                <a:spcPts val="2000"/>
              </a:spcAft>
              <a:buFont typeface="Wingdings" panose="05000000000000000000" pitchFamily="2" charset="2"/>
              <a:buChar char="Ø"/>
              <a:defRPr/>
            </a:pPr>
            <a:r>
              <a:rPr lang="en-US" sz="1200" b="1" dirty="0">
                <a:latin typeface="+mn-lt"/>
                <a:cs typeface="Times New Roman" panose="02020603050405020304" pitchFamily="18" charset="0"/>
              </a:rPr>
              <a:t>Sovereign debt: </a:t>
            </a:r>
            <a:r>
              <a:rPr lang="en-US" sz="1200" dirty="0">
                <a:latin typeface="+mn-lt"/>
                <a:cs typeface="Times New Roman" panose="02020603050405020304" pitchFamily="18" charset="0"/>
              </a:rPr>
              <a:t>Data retrieved as tC02e/GDP (and converted into tC02e/m$ for aggregate calculations). </a:t>
            </a:r>
          </a:p>
          <a:p>
            <a:pPr marL="285750" indent="-28575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sz="1200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Economic sector</a:t>
            </a:r>
            <a:r>
              <a:rPr lang="en-US" altLang="en-US" sz="1200" dirty="0">
                <a:latin typeface="+mn-lt"/>
                <a:cs typeface="Times New Roman" panose="02020603050405020304" pitchFamily="18" charset="0"/>
              </a:rPr>
              <a:t>                          : </a:t>
            </a:r>
            <a:r>
              <a:rPr lang="en-US" altLang="en-US" sz="1200" b="1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US" altLang="en-US" sz="1200" b="1" u="sng" dirty="0">
                <a:latin typeface="+mn-lt"/>
                <a:cs typeface="Times New Roman" panose="02020603050405020304" pitchFamily="18" charset="0"/>
              </a:rPr>
              <a:t>firm level</a:t>
            </a:r>
            <a:r>
              <a:rPr lang="en-US" altLang="en-US" sz="1200" b="1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n-US" sz="1200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12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Sector c</a:t>
            </a:r>
            <a:r>
              <a:rPr lang="en-US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haracteristics </a:t>
            </a:r>
            <a:r>
              <a:rPr lang="en-US" sz="12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impact the </a:t>
            </a:r>
            <a:r>
              <a:rPr lang="en-US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costs and opportunities arising from the transition:</a:t>
            </a:r>
            <a:endParaRPr lang="en-US" sz="1200" dirty="0">
              <a:latin typeface="+mn-lt"/>
              <a:cs typeface="Times New Roman" panose="02020603050405020304" pitchFamily="18" charset="0"/>
            </a:endParaRPr>
          </a:p>
          <a:p>
            <a:pPr marL="612000" lvl="1" indent="-216000" algn="just" eaLnBrk="1" hangingPunct="1">
              <a:spcBef>
                <a:spcPct val="0"/>
              </a:spcBef>
              <a:spcAft>
                <a:spcPts val="1800"/>
              </a:spcAft>
              <a:buFont typeface="Wingdings" panose="05000000000000000000" pitchFamily="2" charset="2"/>
              <a:buChar char="Ø"/>
              <a:defRPr/>
            </a:pPr>
            <a:r>
              <a:rPr lang="en-US" sz="1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25 economic segments</a:t>
            </a:r>
            <a:r>
              <a:rPr lang="en-US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1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23 NACEs </a:t>
            </a:r>
            <a:r>
              <a:rPr lang="en-US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for </a:t>
            </a:r>
            <a:r>
              <a:rPr lang="en-US" sz="1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equity</a:t>
            </a:r>
            <a:r>
              <a:rPr lang="en-US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1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corporate debt </a:t>
            </a:r>
            <a:r>
              <a:rPr lang="en-US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1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sovereign debt  </a:t>
            </a:r>
            <a:r>
              <a:rPr lang="en-US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12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other funds </a:t>
            </a:r>
          </a:p>
          <a:p>
            <a:pPr marL="285750" indent="-285750" algn="just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200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</a:t>
            </a:r>
            <a:r>
              <a:rPr lang="en-US" sz="12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r>
              <a:rPr lang="en-US" sz="1200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(firm level): </a:t>
            </a:r>
            <a:r>
              <a:rPr lang="en-US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Company-specific drivers like their product mix, energy sources or technological portfolio can alter their climate risk profile</a:t>
            </a:r>
          </a:p>
          <a:p>
            <a:pPr marL="285750" indent="-28575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endParaRPr lang="en-US" altLang="en-US" sz="1200" dirty="0">
              <a:latin typeface="+mn-lt"/>
            </a:endParaRPr>
          </a:p>
        </p:txBody>
      </p:sp>
      <p:sp>
        <p:nvSpPr>
          <p:cNvPr id="338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 dirty="0"/>
          </a:p>
        </p:txBody>
      </p:sp>
      <p:sp>
        <p:nvSpPr>
          <p:cNvPr id="3380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 dirty="0"/>
          </a:p>
        </p:txBody>
      </p:sp>
      <p:sp>
        <p:nvSpPr>
          <p:cNvPr id="3380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 dirty="0"/>
          </a:p>
        </p:txBody>
      </p:sp>
      <p:sp>
        <p:nvSpPr>
          <p:cNvPr id="3380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 dirty="0"/>
          </a:p>
        </p:txBody>
      </p:sp>
      <p:sp>
        <p:nvSpPr>
          <p:cNvPr id="3381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 dirty="0"/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34C52156-8294-4E37-DE68-3718F3C51E16}"/>
              </a:ext>
            </a:extLst>
          </p:cNvPr>
          <p:cNvSpPr txBox="1"/>
          <p:nvPr/>
        </p:nvSpPr>
        <p:spPr>
          <a:xfrm>
            <a:off x="2305209" y="3473737"/>
            <a:ext cx="828092" cy="269241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sz="1100" b="1" dirty="0">
                <a:latin typeface="Calibri" panose="020F0502020204030204" pitchFamily="34" charset="0"/>
                <a:cs typeface="Times New Roman" panose="02020603050405020304" pitchFamily="18" charset="0"/>
              </a:rPr>
              <a:t>tC02e/m$</a:t>
            </a:r>
            <a:endParaRPr kumimoji="0" lang="en-US" sz="11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21BA0DF2-8354-35D7-F0EC-3B2DC633FF8B}"/>
              </a:ext>
            </a:extLst>
          </p:cNvPr>
          <p:cNvSpPr txBox="1"/>
          <p:nvPr/>
        </p:nvSpPr>
        <p:spPr>
          <a:xfrm>
            <a:off x="2403045" y="4927009"/>
            <a:ext cx="828092" cy="269241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sz="1100" b="1" dirty="0">
                <a:latin typeface="Calibri" panose="020F0502020204030204" pitchFamily="34" charset="0"/>
                <a:cs typeface="Times New Roman" panose="02020603050405020304" pitchFamily="18" charset="0"/>
              </a:rPr>
              <a:t>NACE code</a:t>
            </a:r>
            <a:endParaRPr kumimoji="0" lang="en-US" sz="11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71E8D22A-E77E-54CE-89F8-F9CC3C053DF7}"/>
              </a:ext>
            </a:extLst>
          </p:cNvPr>
          <p:cNvSpPr txBox="1"/>
          <p:nvPr/>
        </p:nvSpPr>
        <p:spPr>
          <a:xfrm>
            <a:off x="2817091" y="5861895"/>
            <a:ext cx="1034829" cy="26815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sz="11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uantile of CI</a:t>
            </a:r>
            <a:endParaRPr kumimoji="0" lang="en-US" sz="11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F270E12E-E1E8-EEE4-F767-017B23336251}"/>
              </a:ext>
            </a:extLst>
          </p:cNvPr>
          <p:cNvSpPr txBox="1"/>
          <p:nvPr/>
        </p:nvSpPr>
        <p:spPr>
          <a:xfrm>
            <a:off x="750273" y="3473737"/>
            <a:ext cx="1301447" cy="26815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100" b="1" dirty="0">
                <a:latin typeface="+mn-lt"/>
                <a:cs typeface="Times New Roman" panose="02020603050405020304" pitchFamily="18" charset="0"/>
              </a:rPr>
              <a:t>Carbon intensity</a:t>
            </a:r>
            <a:endParaRPr kumimoji="0" lang="en-US" sz="11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88DDCFF9-D1B5-51B4-99E7-0061C81791B6}"/>
              </a:ext>
            </a:extLst>
          </p:cNvPr>
          <p:cNvSpPr txBox="1"/>
          <p:nvPr/>
        </p:nvSpPr>
        <p:spPr>
          <a:xfrm>
            <a:off x="750273" y="4917164"/>
            <a:ext cx="1452018" cy="26815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sz="1100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Economic sector</a:t>
            </a:r>
            <a:endParaRPr kumimoji="0" lang="en-US" sz="11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C349FDD1-29EE-9FBE-4C36-60A61053D107}"/>
              </a:ext>
            </a:extLst>
          </p:cNvPr>
          <p:cNvSpPr txBox="1"/>
          <p:nvPr/>
        </p:nvSpPr>
        <p:spPr>
          <a:xfrm>
            <a:off x="750273" y="5861895"/>
            <a:ext cx="1907131" cy="26815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sz="1100" b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Relative carbon intensity</a:t>
            </a:r>
            <a:endParaRPr kumimoji="0" lang="en-US" sz="11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EA9AA00A-7F71-7283-FCBC-7D330062EF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6016" y="1520815"/>
            <a:ext cx="3578522" cy="1562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6246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24 Rectángulo redondeado">
            <a:extLst>
              <a:ext uri="{FF2B5EF4-FFF2-40B4-BE49-F238E27FC236}">
                <a16:creationId xmlns:a16="http://schemas.microsoft.com/office/drawing/2014/main" id="{ACF49E61-849B-8077-9982-ED98E884D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53" y="5693146"/>
            <a:ext cx="8273462" cy="635029"/>
          </a:xfrm>
          <a:prstGeom prst="roundRect">
            <a:avLst>
              <a:gd name="adj" fmla="val 16667"/>
            </a:avLst>
          </a:prstGeom>
          <a:solidFill>
            <a:schemeClr val="accent3">
              <a:lumMod val="95000"/>
            </a:schemeClr>
          </a:solidFill>
          <a:ln w="19050" algn="ctr">
            <a:solidFill>
              <a:schemeClr val="tx2">
                <a:lumMod val="85000"/>
                <a:lumOff val="15000"/>
              </a:schemeClr>
            </a:solidFill>
            <a:round/>
            <a:headEnd/>
            <a:tailEnd/>
          </a:ln>
        </p:spPr>
        <p:txBody>
          <a:bodyPr wrap="none" lIns="46800" tIns="43200" rIns="46800" bIns="43200" anchor="ctr"/>
          <a:lstStyle>
            <a:lvl1pPr defTabSz="762000">
              <a:defRPr sz="3200" b="1">
                <a:solidFill>
                  <a:srgbClr val="003366"/>
                </a:solidFill>
                <a:latin typeface="Arial" charset="0"/>
              </a:defRPr>
            </a:lvl1pPr>
            <a:lvl2pPr marL="742950" indent="-285750" defTabSz="762000">
              <a:defRPr sz="3200" b="1">
                <a:solidFill>
                  <a:srgbClr val="003366"/>
                </a:solidFill>
                <a:latin typeface="Arial" charset="0"/>
              </a:defRPr>
            </a:lvl2pPr>
            <a:lvl3pPr marL="11430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3pPr>
            <a:lvl4pPr marL="16002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4pPr>
            <a:lvl5pPr marL="20574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5pPr>
            <a:lvl6pPr marL="25146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6pPr>
            <a:lvl7pPr marL="29718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7pPr>
            <a:lvl8pPr marL="34290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8pPr>
            <a:lvl9pPr marL="38862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s-ES" sz="1400" dirty="0">
                <a:sym typeface="Wingdings" panose="05000000000000000000" pitchFamily="2" charset="2"/>
              </a:rPr>
              <a:t>      </a:t>
            </a:r>
            <a:endParaRPr lang="en-US" altLang="es-ES" sz="1400" dirty="0"/>
          </a:p>
        </p:txBody>
      </p:sp>
      <p:sp>
        <p:nvSpPr>
          <p:cNvPr id="33794" name="4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68FC98-D996-4FB6-8322-95BA674CB08F}" type="slidenum">
              <a:rPr lang="en-US" altLang="es-ES" smtClean="0">
                <a:latin typeface="Arial" charset="0"/>
                <a:cs typeface="Arial" charset="0"/>
              </a:rPr>
              <a:pPr/>
              <a:t>6</a:t>
            </a:fld>
            <a:endParaRPr lang="en-US" altLang="es-ES" dirty="0">
              <a:latin typeface="Arial" charset="0"/>
              <a:cs typeface="Arial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s-ES" dirty="0"/>
              <a:t>Data and metrics (2)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585169" y="1423348"/>
            <a:ext cx="8101631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accent1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0150" indent="-342900"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s-ES" sz="1400" b="1" u="sng" dirty="0"/>
              <a:t>3 Credit and market risk: </a:t>
            </a:r>
          </a:p>
          <a:p>
            <a:pPr marL="171450" indent="-17145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b="1" dirty="0"/>
              <a:t>MtM performance </a:t>
            </a:r>
            <a:r>
              <a:rPr lang="en-US" altLang="es-ES" sz="1200" dirty="0"/>
              <a:t>of financial instruments (even those issued by a given firm) will be typically different depending on the </a:t>
            </a:r>
            <a:r>
              <a:rPr lang="en-US" altLang="es-ES" sz="1200" b="1" dirty="0"/>
              <a:t>asset class considered </a:t>
            </a:r>
            <a:r>
              <a:rPr lang="en-US" altLang="es-ES" sz="1200" dirty="0"/>
              <a:t>and the </a:t>
            </a:r>
            <a:r>
              <a:rPr lang="en-US" altLang="es-ES" sz="1200" b="1" dirty="0"/>
              <a:t>risk characteristics of each individual exposure</a:t>
            </a:r>
            <a:r>
              <a:rPr lang="en-US" altLang="es-ES" sz="1200" dirty="0"/>
              <a:t>.</a:t>
            </a:r>
          </a:p>
          <a:p>
            <a:pPr marL="171450" indent="-17145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b="1" dirty="0"/>
              <a:t>Credit risk (ISIN-level): </a:t>
            </a:r>
            <a:r>
              <a:rPr lang="en-US" altLang="es-ES" sz="1200" dirty="0"/>
              <a:t> Risk of loss can differ depending on                        ,  ,      ,              and        </a:t>
            </a:r>
            <a:r>
              <a:rPr lang="en-US" altLang="es-ES" sz="1200" dirty="0" err="1"/>
              <a:t>and</a:t>
            </a:r>
            <a:r>
              <a:rPr lang="en-US" altLang="es-ES" sz="1200" dirty="0"/>
              <a:t>           of each exposure. </a:t>
            </a:r>
          </a:p>
          <a:p>
            <a:pPr marL="171450" indent="-17145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b="1" dirty="0"/>
              <a:t>Market risk (ISIN-level):</a:t>
            </a:r>
            <a:r>
              <a:rPr lang="en-US" altLang="es-ES" sz="1200" dirty="0"/>
              <a:t> Risk of loss can differ depending on              of       each underlying.</a:t>
            </a:r>
          </a:p>
        </p:txBody>
      </p:sp>
      <p:sp>
        <p:nvSpPr>
          <p:cNvPr id="338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1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pic>
        <p:nvPicPr>
          <p:cNvPr id="3" name="Imagen 2">
            <a:extLst>
              <a:ext uri="{FF2B5EF4-FFF2-40B4-BE49-F238E27FC236}">
                <a16:creationId xmlns:a16="http://schemas.microsoft.com/office/drawing/2014/main" id="{99144640-49FE-FD05-3BDE-5A585BC6A7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7272" y="3116119"/>
            <a:ext cx="6552728" cy="2486027"/>
          </a:xfrm>
          <a:prstGeom prst="rect">
            <a:avLst/>
          </a:prstGeom>
        </p:spPr>
      </p:pic>
      <p:sp>
        <p:nvSpPr>
          <p:cNvPr id="9" name="Marcador de contenido 9">
            <a:extLst>
              <a:ext uri="{FF2B5EF4-FFF2-40B4-BE49-F238E27FC236}">
                <a16:creationId xmlns:a16="http://schemas.microsoft.com/office/drawing/2014/main" id="{9B636CDC-0F17-8B67-B695-43B48B3D50D0}"/>
              </a:ext>
            </a:extLst>
          </p:cNvPr>
          <p:cNvSpPr txBox="1">
            <a:spLocks/>
          </p:cNvSpPr>
          <p:nvPr/>
        </p:nvSpPr>
        <p:spPr>
          <a:xfrm>
            <a:off x="665411" y="5665423"/>
            <a:ext cx="7813178" cy="690474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kern="1200">
                <a:solidFill>
                  <a:srgbClr val="3E5E65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4292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828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1200" dirty="0"/>
              <a:t>Credit and market risk metrics </a:t>
            </a:r>
            <a:r>
              <a:rPr lang="en-US" sz="1200" b="0" dirty="0"/>
              <a:t>are employed to estimate the </a:t>
            </a:r>
            <a:r>
              <a:rPr lang="en-US" sz="1200" dirty="0"/>
              <a:t>potential loss </a:t>
            </a:r>
            <a:r>
              <a:rPr lang="en-US" sz="1200" b="0" dirty="0"/>
              <a:t>that financial</a:t>
            </a:r>
            <a:r>
              <a:rPr lang="en-US" sz="1200" dirty="0"/>
              <a:t> instruments with </a:t>
            </a:r>
            <a:r>
              <a:rPr lang="en-US" sz="1200" b="0" dirty="0"/>
              <a:t>different</a:t>
            </a:r>
            <a:r>
              <a:rPr lang="en-US" sz="1200" dirty="0"/>
              <a:t> credit ratings, duration, convexity or price volatility </a:t>
            </a:r>
            <a:r>
              <a:rPr lang="en-US" sz="1200" b="0" dirty="0"/>
              <a:t>can experience in a </a:t>
            </a:r>
            <a:r>
              <a:rPr lang="en-US" sz="1200" dirty="0"/>
              <a:t>transition risk scenario</a:t>
            </a:r>
          </a:p>
        </p:txBody>
      </p:sp>
      <p:sp>
        <p:nvSpPr>
          <p:cNvPr id="2" name="CuadroTexto 1">
            <a:extLst>
              <a:ext uri="{FF2B5EF4-FFF2-40B4-BE49-F238E27FC236}">
                <a16:creationId xmlns:a16="http://schemas.microsoft.com/office/drawing/2014/main" id="{6799A7E4-7CAA-2858-CB8E-FE0E0182D34B}"/>
              </a:ext>
            </a:extLst>
          </p:cNvPr>
          <p:cNvSpPr txBox="1"/>
          <p:nvPr/>
        </p:nvSpPr>
        <p:spPr>
          <a:xfrm>
            <a:off x="5094520" y="2307033"/>
            <a:ext cx="1018061" cy="269241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altLang="es-ES" sz="1100" b="1" dirty="0">
                <a:latin typeface="Calibri" panose="020F0502020204030204" pitchFamily="34" charset="0"/>
                <a:cs typeface="Calibri" panose="020F0502020204030204" pitchFamily="34" charset="0"/>
              </a:rPr>
              <a:t>credit quality</a:t>
            </a:r>
            <a:endParaRPr kumimoji="0" lang="en-US" sz="11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036A324E-F800-4BF7-9A3B-75F1B9D0D79B}"/>
              </a:ext>
            </a:extLst>
          </p:cNvPr>
          <p:cNvSpPr txBox="1"/>
          <p:nvPr/>
        </p:nvSpPr>
        <p:spPr>
          <a:xfrm>
            <a:off x="6281094" y="2304339"/>
            <a:ext cx="732420" cy="269241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altLang="es-ES" sz="1100" b="1" dirty="0">
                <a:latin typeface="Calibri" panose="020F0502020204030204" pitchFamily="34" charset="0"/>
                <a:cs typeface="Calibri" panose="020F0502020204030204" pitchFamily="34" charset="0"/>
              </a:rPr>
              <a:t>duration</a:t>
            </a:r>
            <a:endParaRPr lang="en-US" sz="11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2E934CD8-80F7-FB1C-BE76-5B662921C89E}"/>
              </a:ext>
            </a:extLst>
          </p:cNvPr>
          <p:cNvSpPr txBox="1"/>
          <p:nvPr/>
        </p:nvSpPr>
        <p:spPr>
          <a:xfrm>
            <a:off x="5126537" y="2804389"/>
            <a:ext cx="741607" cy="269241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sz="1100" b="1" dirty="0">
                <a:latin typeface="Calibri" panose="020F0502020204030204" pitchFamily="34" charset="0"/>
                <a:cs typeface="Times New Roman" panose="02020603050405020304" pitchFamily="18" charset="0"/>
              </a:rPr>
              <a:t>volatility </a:t>
            </a:r>
            <a:endParaRPr kumimoji="0" lang="en-US" sz="11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0D4E99EF-0FC6-BFE6-984D-3E4A9E148CA5}"/>
              </a:ext>
            </a:extLst>
          </p:cNvPr>
          <p:cNvSpPr txBox="1"/>
          <p:nvPr/>
        </p:nvSpPr>
        <p:spPr>
          <a:xfrm>
            <a:off x="7450202" y="2304339"/>
            <a:ext cx="828092" cy="269241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altLang="es-ES" sz="1100" b="1" dirty="0">
                <a:latin typeface="Calibri" panose="020F0502020204030204" pitchFamily="34" charset="0"/>
                <a:cs typeface="Calibri" panose="020F0502020204030204" pitchFamily="34" charset="0"/>
              </a:rPr>
              <a:t>convexity </a:t>
            </a:r>
            <a:endParaRPr kumimoji="0" lang="en-US" sz="11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219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4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68FC98-D996-4FB6-8322-95BA674CB08F}" type="slidenum">
              <a:rPr lang="en-US" altLang="es-ES" smtClean="0">
                <a:latin typeface="Arial" charset="0"/>
                <a:cs typeface="Arial" charset="0"/>
              </a:rPr>
              <a:pPr/>
              <a:t>7</a:t>
            </a:fld>
            <a:endParaRPr lang="en-US" altLang="es-ES">
              <a:latin typeface="Arial" charset="0"/>
              <a:cs typeface="Arial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575469" y="102542"/>
            <a:ext cx="7993062" cy="1143000"/>
          </a:xfrm>
        </p:spPr>
        <p:txBody>
          <a:bodyPr/>
          <a:lstStyle/>
          <a:p>
            <a:r>
              <a:rPr lang="en-US" altLang="es-ES" dirty="0"/>
              <a:t>Climate scenario &amp; downscaling</a:t>
            </a: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478218" y="1338781"/>
            <a:ext cx="8208582" cy="1744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accent1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0150" indent="-342900"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s-ES" sz="1400" b="1" u="sng" dirty="0"/>
              <a:t>4 Transition risk scenario </a:t>
            </a:r>
          </a:p>
          <a:p>
            <a:pPr marL="171450" indent="-17145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b="1" dirty="0"/>
              <a:t>Top-down modelling approach</a:t>
            </a:r>
            <a:r>
              <a:rPr lang="en-US" altLang="es-ES" sz="1200" dirty="0">
                <a:sym typeface="Wingdings" panose="05000000000000000000" pitchFamily="2" charset="2"/>
              </a:rPr>
              <a:t>  </a:t>
            </a:r>
            <a:r>
              <a:rPr lang="en-US" altLang="es-ES" sz="1200" dirty="0"/>
              <a:t>ensure a consistent risk assessment across economic sectors, geographical breakdowns, asset classes and individual exposures.</a:t>
            </a:r>
          </a:p>
          <a:p>
            <a:pPr marL="171450" indent="-171450" algn="just" eaLnBrk="1" hangingPunct="1">
              <a:spcBef>
                <a:spcPct val="0"/>
              </a:spcBef>
              <a:spcAft>
                <a:spcPts val="10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b="1" dirty="0"/>
              <a:t>NGFS delayed transition: </a:t>
            </a:r>
            <a:r>
              <a:rPr lang="en-US" altLang="es-ES" sz="1200" dirty="0">
                <a:sym typeface="Wingdings" panose="05000000000000000000" pitchFamily="2" charset="2"/>
              </a:rPr>
              <a:t></a:t>
            </a:r>
            <a:r>
              <a:rPr lang="en-US" altLang="es-ES" sz="1200" dirty="0"/>
              <a:t> reliance in </a:t>
            </a:r>
            <a:r>
              <a:rPr lang="en-US" altLang="es-ES" sz="1200" b="1" dirty="0"/>
              <a:t>ESRB and ECB shocks for asset classes </a:t>
            </a:r>
            <a:r>
              <a:rPr lang="en-US" altLang="es-ES" sz="1200" dirty="0"/>
              <a:t>(EIOPA 2022 and ECB 2022)  </a:t>
            </a:r>
          </a:p>
          <a:p>
            <a:pPr marL="432000" lvl="1" indent="-171450"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b="1" dirty="0">
                <a:solidFill>
                  <a:schemeClr val="accent2">
                    <a:lumMod val="50000"/>
                  </a:schemeClr>
                </a:solidFill>
                <a:sym typeface="Wingdings" panose="05000000000000000000" pitchFamily="2" charset="2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3 Sectoral shocks </a:t>
            </a:r>
            <a:r>
              <a:rPr lang="en-US" altLang="es-ES" sz="1200" dirty="0">
                <a:sym typeface="Wingdings" panose="05000000000000000000" pitchFamily="2" charset="2"/>
              </a:rPr>
              <a:t>for </a:t>
            </a:r>
            <a:r>
              <a:rPr lang="en-US" altLang="es-ES" sz="1200" b="1" dirty="0">
                <a:sym typeface="Wingdings" panose="05000000000000000000" pitchFamily="2" charset="2"/>
              </a:rPr>
              <a:t>equity prices </a:t>
            </a:r>
            <a:r>
              <a:rPr lang="en-US" altLang="es-ES" sz="1200" dirty="0">
                <a:sym typeface="Wingdings" panose="05000000000000000000" pitchFamily="2" charset="2"/>
              </a:rPr>
              <a:t>and</a:t>
            </a:r>
            <a:r>
              <a:rPr lang="en-US" altLang="es-ES" sz="1200" b="1" dirty="0">
                <a:sym typeface="Wingdings" panose="05000000000000000000" pitchFamily="2" charset="2"/>
              </a:rPr>
              <a:t> corporate bond spreads</a:t>
            </a:r>
            <a:r>
              <a:rPr lang="en-US" altLang="es-ES" sz="1200" dirty="0">
                <a:sym typeface="Wingdings" panose="05000000000000000000" pitchFamily="2" charset="2"/>
              </a:rPr>
              <a:t> (</a:t>
            </a:r>
            <a:r>
              <a:rPr lang="en-US" altLang="es-ES" sz="1200" u="sng" dirty="0">
                <a:sym typeface="Wingdings" panose="05000000000000000000" pitchFamily="2" charset="2"/>
              </a:rPr>
              <a:t>23 NACE codes</a:t>
            </a:r>
            <a:r>
              <a:rPr lang="en-US" altLang="es-ES" sz="1200" dirty="0">
                <a:sym typeface="Wingdings" panose="05000000000000000000" pitchFamily="2" charset="2"/>
              </a:rPr>
              <a:t>)</a:t>
            </a:r>
          </a:p>
          <a:p>
            <a:pPr marL="432000" lvl="1" indent="-17145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b="1" dirty="0">
                <a:solidFill>
                  <a:schemeClr val="accent2">
                    <a:lumMod val="50000"/>
                  </a:schemeClr>
                </a:solidFill>
                <a:sym typeface="Wingdings" panose="05000000000000000000" pitchFamily="2" charset="2"/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5 Country shocks </a:t>
            </a:r>
            <a:r>
              <a:rPr lang="en-US" altLang="es-ES" sz="1200" dirty="0">
                <a:sym typeface="Wingdings" panose="05000000000000000000" pitchFamily="2" charset="2"/>
              </a:rPr>
              <a:t>for </a:t>
            </a:r>
            <a:r>
              <a:rPr lang="en-US" altLang="es-ES" sz="1200" b="1" dirty="0">
                <a:sym typeface="Wingdings" panose="05000000000000000000" pitchFamily="2" charset="2"/>
              </a:rPr>
              <a:t>government debt </a:t>
            </a:r>
            <a:r>
              <a:rPr lang="en-US" altLang="es-ES" sz="1200" dirty="0">
                <a:sym typeface="Wingdings" panose="05000000000000000000" pitchFamily="2" charset="2"/>
              </a:rPr>
              <a:t>(</a:t>
            </a:r>
            <a:r>
              <a:rPr lang="en-US" altLang="es-ES" sz="1200" u="sng" dirty="0">
                <a:sym typeface="Wingdings" panose="05000000000000000000" pitchFamily="2" charset="2"/>
              </a:rPr>
              <a:t>35 countries</a:t>
            </a:r>
            <a:r>
              <a:rPr lang="en-US" altLang="es-ES" sz="1200" dirty="0">
                <a:sym typeface="Wingdings" panose="05000000000000000000" pitchFamily="2" charset="2"/>
              </a:rPr>
              <a:t>, </a:t>
            </a:r>
            <a:r>
              <a:rPr lang="en-US" altLang="es-ES" sz="1200" u="sng" dirty="0">
                <a:sym typeface="Wingdings" panose="05000000000000000000" pitchFamily="2" charset="2"/>
              </a:rPr>
              <a:t>10 maturity buckets per country</a:t>
            </a:r>
            <a:r>
              <a:rPr lang="en-US" altLang="es-ES" sz="1200" dirty="0">
                <a:sym typeface="Wingdings" panose="05000000000000000000" pitchFamily="2" charset="2"/>
              </a:rPr>
              <a:t>)</a:t>
            </a:r>
            <a:endParaRPr lang="en-US" altLang="es-ES" sz="1200" dirty="0"/>
          </a:p>
        </p:txBody>
      </p:sp>
      <p:sp>
        <p:nvSpPr>
          <p:cNvPr id="338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1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FD7A2B51-3300-6324-A7D3-68D4FBA06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388" y="3208587"/>
            <a:ext cx="7813178" cy="3133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accent1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0150" indent="-342900"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altLang="es-ES" sz="1400" b="1" u="sng" dirty="0"/>
              <a:t>5 </a:t>
            </a:r>
            <a:r>
              <a:rPr lang="en-US" altLang="es-ES" sz="1400" b="1" u="sng" dirty="0" err="1"/>
              <a:t>Dowscalling</a:t>
            </a:r>
            <a:r>
              <a:rPr lang="en-US" altLang="es-ES" sz="1400" b="1" u="sng" dirty="0"/>
              <a:t> to ISIN-level shocks</a:t>
            </a:r>
          </a:p>
          <a:p>
            <a:pPr marL="171450" indent="-17145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b="1" dirty="0"/>
              <a:t>Improved granularity </a:t>
            </a:r>
            <a:r>
              <a:rPr lang="en-US" altLang="es-ES" sz="1200" dirty="0">
                <a:sym typeface="Wingdings" panose="05000000000000000000" pitchFamily="2" charset="2"/>
              </a:rPr>
              <a:t> </a:t>
            </a:r>
            <a:r>
              <a:rPr lang="en-US" altLang="es-ES" sz="1200" u="sng" dirty="0"/>
              <a:t>climate vulnerability</a:t>
            </a:r>
            <a:r>
              <a:rPr lang="en-US" altLang="es-ES" sz="1200" dirty="0"/>
              <a:t> (firm-level) and </a:t>
            </a:r>
            <a:r>
              <a:rPr lang="en-US" altLang="es-ES" sz="1200" u="sng" dirty="0"/>
              <a:t>financial risk metrics </a:t>
            </a:r>
            <a:r>
              <a:rPr lang="en-US" altLang="es-ES" sz="1200" dirty="0"/>
              <a:t>(ISIN-level)</a:t>
            </a:r>
          </a:p>
          <a:p>
            <a:pPr marL="432000" lvl="1" indent="-171450" algn="just" eaLnBrk="1" hangingPunct="1">
              <a:spcBef>
                <a:spcPct val="0"/>
              </a:spcBef>
              <a:spcAft>
                <a:spcPts val="15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s-ES" sz="1200" b="1" dirty="0">
                <a:solidFill>
                  <a:schemeClr val="accent2">
                    <a:lumMod val="50000"/>
                  </a:schemeClr>
                </a:solidFill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rporate bonds shocks </a:t>
            </a:r>
            <a:r>
              <a:rPr lang="en-US" altLang="es-ES" sz="1200" b="1" dirty="0"/>
              <a:t>= </a:t>
            </a:r>
          </a:p>
          <a:p>
            <a:pPr marL="432000" lvl="1" indent="-171450" algn="just" eaLnBrk="1" hangingPunct="1">
              <a:spcBef>
                <a:spcPct val="0"/>
              </a:spcBef>
              <a:spcAft>
                <a:spcPts val="15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s-ES" sz="1200" b="1" dirty="0">
                <a:solidFill>
                  <a:schemeClr val="accent2">
                    <a:lumMod val="50000"/>
                  </a:schemeClr>
                </a:solidFill>
                <a:hlinkClick r:id="rId5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quity shocks </a:t>
            </a:r>
            <a:r>
              <a:rPr lang="en-US" altLang="es-ES" sz="1200" b="1" dirty="0"/>
              <a:t>=</a:t>
            </a:r>
          </a:p>
          <a:p>
            <a:pPr marL="432000" lvl="1" indent="-171450" algn="just" eaLnBrk="1" hangingPunct="1">
              <a:spcBef>
                <a:spcPct val="0"/>
              </a:spcBef>
              <a:spcAft>
                <a:spcPts val="15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s-ES" sz="1200" b="1" dirty="0">
                <a:solidFill>
                  <a:schemeClr val="accent2">
                    <a:lumMod val="50000"/>
                  </a:schemeClr>
                </a:solidFill>
                <a:hlinkClick r:id="rId6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vereign debt shocks </a:t>
            </a:r>
            <a:r>
              <a:rPr lang="en-US" altLang="es-ES" sz="1200" b="1" dirty="0"/>
              <a:t>=  </a:t>
            </a:r>
          </a:p>
          <a:p>
            <a:pPr marL="432000" lvl="1" indent="-17145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s-ES" sz="1200" b="1" dirty="0">
                <a:solidFill>
                  <a:schemeClr val="accent2">
                    <a:lumMod val="50000"/>
                  </a:schemeClr>
                </a:solidFill>
                <a:hlinkClick r:id="rId7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Other funds shocks </a:t>
            </a:r>
            <a:r>
              <a:rPr lang="en-US" altLang="es-ES" sz="1200" b="1" dirty="0"/>
              <a:t>=</a:t>
            </a:r>
            <a:endParaRPr lang="en-US" altLang="es-ES" sz="1200" dirty="0"/>
          </a:p>
          <a:p>
            <a:pPr marL="171450" indent="-17145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b="1" dirty="0"/>
              <a:t>Intra-sector risk metrics </a:t>
            </a:r>
            <a:r>
              <a:rPr lang="en-US" altLang="es-ES" sz="1200" dirty="0">
                <a:sym typeface="Wingdings" panose="05000000000000000000" pitchFamily="2" charset="2"/>
              </a:rPr>
              <a:t> </a:t>
            </a:r>
            <a:r>
              <a:rPr lang="en-US" altLang="es-ES" sz="1200" dirty="0"/>
              <a:t>discriminate among the </a:t>
            </a:r>
            <a:r>
              <a:rPr lang="en-US" altLang="es-ES" sz="1200" b="1" dirty="0"/>
              <a:t>best- and worst-in class </a:t>
            </a:r>
            <a:r>
              <a:rPr lang="en-US" altLang="es-ES" sz="1200" dirty="0"/>
              <a:t>in each economic industry </a:t>
            </a:r>
          </a:p>
          <a:p>
            <a:pPr marL="432000" lvl="1" indent="-171450" algn="just" eaLnBrk="1" hangingPunct="1">
              <a:lnSpc>
                <a:spcPct val="120000"/>
              </a:lnSpc>
              <a:spcBef>
                <a:spcPct val="0"/>
              </a:spcBef>
              <a:spcAft>
                <a:spcPts val="8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s-ES" sz="1200" b="1" dirty="0"/>
              <a:t>Relative carbon intensity / </a:t>
            </a:r>
          </a:p>
          <a:p>
            <a:pPr marL="432000" lvl="1" indent="-171450" algn="just" eaLnBrk="1" hangingPunct="1">
              <a:lnSpc>
                <a:spcPct val="120000"/>
              </a:lnSpc>
              <a:spcBef>
                <a:spcPct val="0"/>
              </a:spcBef>
              <a:spcAft>
                <a:spcPts val="8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s-ES" sz="1200" dirty="0" err="1"/>
              <a:t>Volatiatl</a:t>
            </a:r>
            <a:r>
              <a:rPr lang="en-US" altLang="es-ES" sz="1200" dirty="0"/>
              <a:t> </a:t>
            </a:r>
            <a:r>
              <a:rPr lang="en-US" altLang="es-ES" sz="1200" dirty="0" err="1"/>
              <a:t>multipeir</a:t>
            </a:r>
            <a:r>
              <a:rPr lang="en-US" altLang="es-ES" sz="1200" dirty="0"/>
              <a:t>: 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948D9F16-DBD4-3D56-6208-5940C5F79A85}"/>
              </a:ext>
            </a:extLst>
          </p:cNvPr>
          <p:cNvSpPr txBox="1"/>
          <p:nvPr/>
        </p:nvSpPr>
        <p:spPr>
          <a:xfrm>
            <a:off x="4788024" y="6085381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s-ES" sz="1200" dirty="0"/>
              <a:t>Credit risk multiplier </a:t>
            </a:r>
          </a:p>
        </p:txBody>
      </p:sp>
      <p:sp>
        <p:nvSpPr>
          <p:cNvPr id="3" name="CuadroTexto 2">
            <a:extLst>
              <a:ext uri="{FF2B5EF4-FFF2-40B4-BE49-F238E27FC236}">
                <a16:creationId xmlns:a16="http://schemas.microsoft.com/office/drawing/2014/main" id="{61ED63A1-178C-56E2-8FB3-FB9C5838FE43}"/>
              </a:ext>
            </a:extLst>
          </p:cNvPr>
          <p:cNvSpPr txBox="1"/>
          <p:nvPr/>
        </p:nvSpPr>
        <p:spPr>
          <a:xfrm>
            <a:off x="2203425" y="4305998"/>
            <a:ext cx="2880320" cy="26815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altLang="es-ES" sz="1100" b="1" dirty="0"/>
              <a:t>f</a:t>
            </a:r>
            <a:r>
              <a:rPr lang="en-US" altLang="es-ES" sz="1100" dirty="0"/>
              <a:t>(sectoral shock, carbon intensity, volatility)</a:t>
            </a:r>
            <a:endParaRPr kumimoji="0" lang="en-US" sz="11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ADBFEB12-33A9-6950-D10C-7D0505C9882B}"/>
              </a:ext>
            </a:extLst>
          </p:cNvPr>
          <p:cNvSpPr txBox="1"/>
          <p:nvPr/>
        </p:nvSpPr>
        <p:spPr>
          <a:xfrm>
            <a:off x="2999030" y="3951714"/>
            <a:ext cx="4572000" cy="26161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ct val="0"/>
              </a:spcBef>
              <a:spcAft>
                <a:spcPts val="1200"/>
              </a:spcAft>
              <a:defRPr/>
            </a:pPr>
            <a:r>
              <a:rPr lang="en-US" altLang="es-ES" sz="1100" b="1" dirty="0"/>
              <a:t>f</a:t>
            </a:r>
            <a:r>
              <a:rPr lang="en-US" altLang="es-ES" sz="1100" dirty="0"/>
              <a:t>(sectoral shock, carbon intensity, credit quality, duration, convexity) 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2A1DA066-104B-00E8-7886-C540456A1866}"/>
              </a:ext>
            </a:extLst>
          </p:cNvPr>
          <p:cNvSpPr txBox="1"/>
          <p:nvPr/>
        </p:nvSpPr>
        <p:spPr>
          <a:xfrm>
            <a:off x="2843808" y="4676429"/>
            <a:ext cx="5850804" cy="26161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ct val="0"/>
              </a:spcBef>
              <a:spcAft>
                <a:spcPts val="1200"/>
              </a:spcAft>
              <a:defRPr/>
            </a:pPr>
            <a:r>
              <a:rPr lang="en-US" altLang="es-ES" sz="1100" b="1" dirty="0"/>
              <a:t>f</a:t>
            </a:r>
            <a:r>
              <a:rPr lang="en-US" altLang="es-ES" sz="1100" dirty="0"/>
              <a:t>(country shock, duration, convexity) + carbon intensity / credit quality in non-main countries  </a:t>
            </a:r>
          </a:p>
        </p:txBody>
      </p:sp>
      <p:sp>
        <p:nvSpPr>
          <p:cNvPr id="7" name="CuadroTexto 6">
            <a:extLst>
              <a:ext uri="{FF2B5EF4-FFF2-40B4-BE49-F238E27FC236}">
                <a16:creationId xmlns:a16="http://schemas.microsoft.com/office/drawing/2014/main" id="{CC171F64-97E9-9E43-FD4A-A56A186906BE}"/>
              </a:ext>
            </a:extLst>
          </p:cNvPr>
          <p:cNvSpPr txBox="1"/>
          <p:nvPr/>
        </p:nvSpPr>
        <p:spPr>
          <a:xfrm>
            <a:off x="2651411" y="5048298"/>
            <a:ext cx="3792797" cy="26161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ct val="0"/>
              </a:spcBef>
              <a:spcAft>
                <a:spcPts val="1200"/>
              </a:spcAft>
              <a:defRPr/>
            </a:pPr>
            <a:r>
              <a:rPr lang="en-US" altLang="es-ES" sz="1100" b="1" dirty="0"/>
              <a:t>f</a:t>
            </a:r>
            <a:r>
              <a:rPr lang="en-US" altLang="es-ES" sz="1100" dirty="0"/>
              <a:t>(carbon intensity, investment style, asset class shocks) </a:t>
            </a: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86FCAF13-27E7-119F-FB89-524B41E172B5}"/>
              </a:ext>
            </a:extLst>
          </p:cNvPr>
          <p:cNvSpPr txBox="1"/>
          <p:nvPr/>
        </p:nvSpPr>
        <p:spPr>
          <a:xfrm>
            <a:off x="979289" y="5726881"/>
            <a:ext cx="2368575" cy="26161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ct val="0"/>
              </a:spcBef>
              <a:spcAft>
                <a:spcPts val="1200"/>
              </a:spcAft>
              <a:defRPr/>
            </a:pPr>
            <a:r>
              <a:rPr lang="en-US" altLang="es-ES" sz="1100" b="1" dirty="0"/>
              <a:t>Relative carbon intensity / WACI </a:t>
            </a:r>
            <a:endParaRPr lang="en-US" altLang="es-ES" sz="1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2779AC72-533F-BD36-B10E-966BF4644CAF}"/>
                  </a:ext>
                </a:extLst>
              </p:cNvPr>
              <p:cNvSpPr txBox="1"/>
              <p:nvPr/>
            </p:nvSpPr>
            <p:spPr>
              <a:xfrm>
                <a:off x="3604049" y="5730065"/>
                <a:ext cx="927720" cy="266933"/>
              </a:xfrm>
              <a:prstGeom prst="rect">
                <a:avLst/>
              </a:prstGeom>
              <a:solidFill>
                <a:srgbClr val="FFFFFF">
                  <a:lumMod val="85000"/>
                </a:srgb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just" eaLnBrk="1" hangingPunct="1">
                  <a:spcBef>
                    <a:spcPct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ES" sz="1050" b="1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𝒒</m:t>
                          </m:r>
                        </m:e>
                        <m:sub>
                          <m:r>
                            <a:rPr lang="en-US" sz="105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sz="105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sSub>
                        <m:sSubPr>
                          <m:ctrlPr>
                            <a:rPr lang="es-ES" sz="105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𝑰</m:t>
                          </m:r>
                        </m:e>
                        <m:sub>
                          <m:r>
                            <a:rPr lang="en-US" sz="105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105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altLang="es-ES" sz="1050" b="1" dirty="0"/>
              </a:p>
            </p:txBody>
          </p:sp>
        </mc:Choice>
        <mc:Fallback xmlns="">
          <p:sp>
            <p:nvSpPr>
              <p:cNvPr id="9" name="CuadroTexto 8">
                <a:extLst>
                  <a:ext uri="{FF2B5EF4-FFF2-40B4-BE49-F238E27FC236}">
                    <a16:creationId xmlns:a16="http://schemas.microsoft.com/office/drawing/2014/main" id="{2779AC72-533F-BD36-B10E-966BF4644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4049" y="5730065"/>
                <a:ext cx="927720" cy="2669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uadroTexto 10">
            <a:extLst>
              <a:ext uri="{FF2B5EF4-FFF2-40B4-BE49-F238E27FC236}">
                <a16:creationId xmlns:a16="http://schemas.microsoft.com/office/drawing/2014/main" id="{71FF5406-3F36-4DD6-5E1C-1A985882AF3C}"/>
              </a:ext>
            </a:extLst>
          </p:cNvPr>
          <p:cNvSpPr txBox="1"/>
          <p:nvPr/>
        </p:nvSpPr>
        <p:spPr>
          <a:xfrm>
            <a:off x="979289" y="6081165"/>
            <a:ext cx="1480046" cy="26161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ct val="0"/>
              </a:spcBef>
              <a:spcAft>
                <a:spcPts val="1200"/>
              </a:spcAft>
              <a:defRPr/>
            </a:pPr>
            <a:r>
              <a:rPr lang="en-US" altLang="es-ES" sz="1100" b="1" dirty="0"/>
              <a:t>Volatility multiplie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127CB372-A974-6BF8-12EE-8E4DCB3D7858}"/>
                  </a:ext>
                </a:extLst>
              </p:cNvPr>
              <p:cNvSpPr txBox="1"/>
              <p:nvPr/>
            </p:nvSpPr>
            <p:spPr>
              <a:xfrm>
                <a:off x="6873666" y="6070937"/>
                <a:ext cx="1506052" cy="285591"/>
              </a:xfrm>
              <a:prstGeom prst="rect">
                <a:avLst/>
              </a:prstGeom>
              <a:solidFill>
                <a:srgbClr val="FFFFFF">
                  <a:lumMod val="85000"/>
                </a:srgb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just" eaLnBrk="1" hangingPunct="1">
                  <a:spcBef>
                    <a:spcPct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s-ES" sz="11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100" b="1" i="1">
                              <a:latin typeface="Cambria Math" panose="02040503050406030204" pitchFamily="18" charset="0"/>
                            </a:rPr>
                            <m:t>𝑪𝑸𝑺</m:t>
                          </m:r>
                        </m:e>
                        <m:sub>
                          <m:r>
                            <a:rPr lang="en-US" sz="11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1100" b="1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  <m:sup>
                          <m:r>
                            <a:rPr lang="en-US" sz="11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bSup>
                      <m:r>
                        <a:rPr lang="es-ES" sz="11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ES" sz="1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100" b="1" i="1">
                              <a:latin typeface="Cambria Math" panose="02040503050406030204" pitchFamily="18" charset="0"/>
                            </a:rPr>
                            <m:t>𝑪𝑸𝑺</m:t>
                          </m:r>
                        </m:e>
                        <m:sub>
                          <m:r>
                            <a:rPr lang="en-US" sz="11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s-ES" sz="1100" b="1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s-ES" sz="11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s-ES" sz="11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s-ES" sz="1100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100" b="1" i="1">
                                  <a:latin typeface="Cambria Math" panose="02040503050406030204" pitchFamily="18" charset="0"/>
                                </a:rPr>
                                <m:t>𝑪𝑸𝑺</m:t>
                              </m:r>
                            </m:e>
                          </m:acc>
                        </m:e>
                        <m:sub>
                          <m:r>
                            <a:rPr lang="en-US" sz="11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</m:oMath>
                  </m:oMathPara>
                </a14:m>
                <a:endParaRPr lang="en-US" altLang="es-ES" sz="1100" b="1" dirty="0"/>
              </a:p>
            </p:txBody>
          </p:sp>
        </mc:Choice>
        <mc:Fallback xmlns="">
          <p:sp>
            <p:nvSpPr>
              <p:cNvPr id="14" name="CuadroTexto 13">
                <a:extLst>
                  <a:ext uri="{FF2B5EF4-FFF2-40B4-BE49-F238E27FC236}">
                    <a16:creationId xmlns:a16="http://schemas.microsoft.com/office/drawing/2014/main" id="{127CB372-A974-6BF8-12EE-8E4DCB3D78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666" y="6070937"/>
                <a:ext cx="1506052" cy="28559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29EDB547-3F2F-2308-8B0E-E62F3BB9044F}"/>
                  </a:ext>
                </a:extLst>
              </p:cNvPr>
              <p:cNvSpPr txBox="1"/>
              <p:nvPr/>
            </p:nvSpPr>
            <p:spPr>
              <a:xfrm>
                <a:off x="2638237" y="6080312"/>
                <a:ext cx="1194588" cy="283091"/>
              </a:xfrm>
              <a:prstGeom prst="rect">
                <a:avLst/>
              </a:prstGeom>
              <a:solidFill>
                <a:srgbClr val="FFFFFF">
                  <a:lumMod val="85000"/>
                </a:srgb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 eaLnBrk="1" hangingPunct="1">
                  <a:spcBef>
                    <a:spcPct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s-ES" sz="11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100" b="1" i="1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sz="1100" b="1" i="1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11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1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  <m:sup>
                        <m:r>
                          <a:rPr lang="en-US" sz="1100" b="1" i="1">
                            <a:latin typeface="Cambria Math" panose="02040503050406030204" pitchFamily="18" charset="0"/>
                          </a:rPr>
                          <m:t>𝒎</m:t>
                        </m:r>
                      </m:sup>
                    </m:sSubSup>
                    <m:r>
                      <a:rPr lang="es-ES" sz="1100" b="1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s-ES" sz="11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100" b="1" i="1">
                            <a:latin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sz="11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s-ES" sz="11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s-ES" sz="1100" b="1" dirty="0"/>
                  <a:t>/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1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s-ES" sz="11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100" b="1" i="1">
                                <a:latin typeface="Cambria Math" panose="02040503050406030204" pitchFamily="18" charset="0"/>
                              </a:rPr>
                              <m:t>𝝈</m:t>
                            </m:r>
                          </m:e>
                        </m:acc>
                      </m:e>
                      <m:sub>
                        <m:r>
                          <a:rPr lang="en-US" sz="1100" b="1" i="1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en-US" altLang="es-ES" sz="1100" b="1" dirty="0"/>
              </a:p>
            </p:txBody>
          </p:sp>
        </mc:Choice>
        <mc:Fallback xmlns="">
          <p:sp>
            <p:nvSpPr>
              <p:cNvPr id="15" name="CuadroTexto 14">
                <a:extLst>
                  <a:ext uri="{FF2B5EF4-FFF2-40B4-BE49-F238E27FC236}">
                    <a16:creationId xmlns:a16="http://schemas.microsoft.com/office/drawing/2014/main" id="{29EDB547-3F2F-2308-8B0E-E62F3BB90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237" y="6080312"/>
                <a:ext cx="1194588" cy="28309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uadroTexto 15">
            <a:extLst>
              <a:ext uri="{FF2B5EF4-FFF2-40B4-BE49-F238E27FC236}">
                <a16:creationId xmlns:a16="http://schemas.microsoft.com/office/drawing/2014/main" id="{0B896586-AFE8-9A27-1CD8-6D1BD842B330}"/>
              </a:ext>
            </a:extLst>
          </p:cNvPr>
          <p:cNvSpPr txBox="1"/>
          <p:nvPr/>
        </p:nvSpPr>
        <p:spPr>
          <a:xfrm>
            <a:off x="5064664" y="6081165"/>
            <a:ext cx="1620003" cy="261610"/>
          </a:xfrm>
          <a:prstGeom prst="rect">
            <a:avLst/>
          </a:prstGeom>
          <a:solidFill>
            <a:srgbClr val="FFFFFF">
              <a:lumMod val="85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algn="just" eaLnBrk="1" hangingPunct="1">
              <a:spcBef>
                <a:spcPct val="0"/>
              </a:spcBef>
              <a:spcAft>
                <a:spcPts val="1200"/>
              </a:spcAft>
              <a:defRPr/>
            </a:pPr>
            <a:r>
              <a:rPr lang="en-US" altLang="es-ES" sz="1100" b="1" dirty="0"/>
              <a:t>Credit risk multiplier </a:t>
            </a:r>
          </a:p>
        </p:txBody>
      </p:sp>
      <p:sp>
        <p:nvSpPr>
          <p:cNvPr id="20" name="CuadroTexto 19">
            <a:extLst>
              <a:ext uri="{FF2B5EF4-FFF2-40B4-BE49-F238E27FC236}">
                <a16:creationId xmlns:a16="http://schemas.microsoft.com/office/drawing/2014/main" id="{AAB3AA25-023A-78A4-5C3E-D1CCD2D8AB53}"/>
              </a:ext>
            </a:extLst>
          </p:cNvPr>
          <p:cNvSpPr txBox="1"/>
          <p:nvPr/>
        </p:nvSpPr>
        <p:spPr>
          <a:xfrm>
            <a:off x="4572000" y="5624748"/>
            <a:ext cx="2999030" cy="4094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0550" lvl="1" algn="just" eaLnBrk="1" hangingPunct="1">
              <a:lnSpc>
                <a:spcPct val="120000"/>
              </a:lnSpc>
              <a:spcBef>
                <a:spcPct val="0"/>
              </a:spcBef>
              <a:spcAft>
                <a:spcPts val="800"/>
              </a:spcAft>
              <a:defRPr/>
            </a:pPr>
            <a:r>
              <a:rPr lang="en-US" altLang="es-ES" sz="900" dirty="0"/>
              <a:t>Quantile that obligor/issuer of exposure</a:t>
            </a:r>
            <a:r>
              <a:rPr lang="en-US" altLang="es-ES" sz="900" i="1" dirty="0"/>
              <a:t> i </a:t>
            </a:r>
            <a:r>
              <a:rPr lang="en-US" altLang="es-ES" sz="900" dirty="0"/>
              <a:t>occupies in the carbon intensity distribution of sector</a:t>
            </a:r>
            <a:r>
              <a:rPr lang="en-US" altLang="es-ES" sz="900" i="1" dirty="0"/>
              <a:t> j</a:t>
            </a:r>
          </a:p>
        </p:txBody>
      </p:sp>
      <p:sp>
        <p:nvSpPr>
          <p:cNvPr id="22" name="CuadroTexto 21">
            <a:extLst>
              <a:ext uri="{FF2B5EF4-FFF2-40B4-BE49-F238E27FC236}">
                <a16:creationId xmlns:a16="http://schemas.microsoft.com/office/drawing/2014/main" id="{4D7355DC-0798-BF20-7C3B-8C8744A11C4F}"/>
              </a:ext>
            </a:extLst>
          </p:cNvPr>
          <p:cNvSpPr txBox="1"/>
          <p:nvPr/>
        </p:nvSpPr>
        <p:spPr>
          <a:xfrm>
            <a:off x="4647168" y="5572490"/>
            <a:ext cx="31398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s-ES" sz="2400" dirty="0"/>
              <a:t> </a:t>
            </a:r>
            <a:r>
              <a:rPr lang="en-US" altLang="es-ES" sz="2400" dirty="0">
                <a:latin typeface="Arial Narrow" panose="020B0606020202030204" pitchFamily="34" charset="0"/>
              </a:rPr>
              <a:t>(                                     )</a:t>
            </a:r>
            <a:endParaRPr lang="en-US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4132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24 Rectángulo redondeado">
            <a:extLst>
              <a:ext uri="{FF2B5EF4-FFF2-40B4-BE49-F238E27FC236}">
                <a16:creationId xmlns:a16="http://schemas.microsoft.com/office/drawing/2014/main" id="{312880E8-FEBE-B30C-63F4-5DED9205B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625" y="5778848"/>
            <a:ext cx="8025163" cy="542114"/>
          </a:xfrm>
          <a:prstGeom prst="roundRect">
            <a:avLst>
              <a:gd name="adj" fmla="val 16667"/>
            </a:avLst>
          </a:prstGeom>
          <a:solidFill>
            <a:schemeClr val="accent3">
              <a:lumMod val="95000"/>
            </a:schemeClr>
          </a:solidFill>
          <a:ln w="19050" algn="ctr">
            <a:solidFill>
              <a:schemeClr val="tx2">
                <a:lumMod val="85000"/>
                <a:lumOff val="15000"/>
              </a:schemeClr>
            </a:solidFill>
            <a:round/>
            <a:headEnd/>
            <a:tailEnd/>
          </a:ln>
        </p:spPr>
        <p:txBody>
          <a:bodyPr wrap="none" lIns="46800" tIns="43200" rIns="46800" bIns="43200" anchor="ctr"/>
          <a:lstStyle>
            <a:lvl1pPr defTabSz="762000">
              <a:defRPr sz="3200" b="1">
                <a:solidFill>
                  <a:srgbClr val="003366"/>
                </a:solidFill>
                <a:latin typeface="Arial" charset="0"/>
              </a:defRPr>
            </a:lvl1pPr>
            <a:lvl2pPr marL="742950" indent="-285750" defTabSz="762000">
              <a:defRPr sz="3200" b="1">
                <a:solidFill>
                  <a:srgbClr val="003366"/>
                </a:solidFill>
                <a:latin typeface="Arial" charset="0"/>
              </a:defRPr>
            </a:lvl2pPr>
            <a:lvl3pPr marL="11430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3pPr>
            <a:lvl4pPr marL="16002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4pPr>
            <a:lvl5pPr marL="2057400" indent="-228600" defTabSz="762000">
              <a:defRPr sz="3200" b="1">
                <a:solidFill>
                  <a:srgbClr val="003366"/>
                </a:solidFill>
                <a:latin typeface="Arial" charset="0"/>
              </a:defRPr>
            </a:lvl5pPr>
            <a:lvl6pPr marL="25146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6pPr>
            <a:lvl7pPr marL="29718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7pPr>
            <a:lvl8pPr marL="34290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8pPr>
            <a:lvl9pPr marL="3886200" indent="-228600" algn="ctr" defTabSz="762000" eaLnBrk="0" fontAlgn="base" hangingPunct="0">
              <a:lnSpc>
                <a:spcPct val="110000"/>
              </a:lnSpc>
              <a:spcBef>
                <a:spcPct val="60000"/>
              </a:spcBef>
              <a:spcAft>
                <a:spcPct val="0"/>
              </a:spcAft>
              <a:buClr>
                <a:srgbClr val="00659C"/>
              </a:buClr>
              <a:defRPr sz="3200" b="1">
                <a:solidFill>
                  <a:srgbClr val="003366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s-ES" sz="1400" dirty="0">
                <a:sym typeface="Wingdings" panose="05000000000000000000" pitchFamily="2" charset="2"/>
              </a:rPr>
              <a:t>      </a:t>
            </a:r>
            <a:endParaRPr lang="en-US" altLang="es-ES" sz="1400" dirty="0"/>
          </a:p>
        </p:txBody>
      </p:sp>
      <p:sp>
        <p:nvSpPr>
          <p:cNvPr id="33794" name="4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68FC98-D996-4FB6-8322-95BA674CB08F}" type="slidenum">
              <a:rPr lang="en-US" altLang="es-ES" smtClean="0">
                <a:latin typeface="Arial" charset="0"/>
                <a:cs typeface="Arial" charset="0"/>
              </a:rPr>
              <a:pPr/>
              <a:t>8</a:t>
            </a:fld>
            <a:endParaRPr lang="en-US" altLang="es-ES">
              <a:latin typeface="Arial" charset="0"/>
              <a:cs typeface="Arial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575469" y="102542"/>
            <a:ext cx="7993062" cy="1143000"/>
          </a:xfrm>
        </p:spPr>
        <p:txBody>
          <a:bodyPr/>
          <a:lstStyle/>
          <a:p>
            <a:r>
              <a:rPr lang="en-US" altLang="es-ES" dirty="0"/>
              <a:t>Carbon intensity data</a:t>
            </a:r>
          </a:p>
        </p:txBody>
      </p:sp>
      <p:sp>
        <p:nvSpPr>
          <p:cNvPr id="338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1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pic>
        <p:nvPicPr>
          <p:cNvPr id="7" name="Imagen 6" descr="Tabla&#10;&#10;Descripción generada automáticamente">
            <a:extLst>
              <a:ext uri="{FF2B5EF4-FFF2-40B4-BE49-F238E27FC236}">
                <a16:creationId xmlns:a16="http://schemas.microsoft.com/office/drawing/2014/main" id="{FDCAF13B-852B-AFBD-3A7B-BE0514864C9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69" y="1593728"/>
            <a:ext cx="5123902" cy="342598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Marcador de contenido 9">
            <a:extLst>
              <a:ext uri="{FF2B5EF4-FFF2-40B4-BE49-F238E27FC236}">
                <a16:creationId xmlns:a16="http://schemas.microsoft.com/office/drawing/2014/main" id="{C0163EE8-0D6F-8927-0E60-A8F82B67E01F}"/>
              </a:ext>
            </a:extLst>
          </p:cNvPr>
          <p:cNvSpPr txBox="1">
            <a:spLocks/>
          </p:cNvSpPr>
          <p:nvPr/>
        </p:nvSpPr>
        <p:spPr>
          <a:xfrm>
            <a:off x="554424" y="5075343"/>
            <a:ext cx="7761992" cy="557602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/>
          <a:lstStyle>
            <a:lvl1pPr marL="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b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kern="1200">
                <a:solidFill>
                  <a:srgbClr val="3E5E65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4292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828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6000" marR="0" lvl="0" indent="-216000" algn="just" defTabSz="914400" rtl="0" eaLnBrk="1" fontAlgn="auto" latinLnBrk="0" hangingPunct="1">
              <a:lnSpc>
                <a:spcPts val="17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sz="1200" dirty="0">
                <a:solidFill>
                  <a:prstClr val="black"/>
                </a:solidFill>
              </a:rPr>
              <a:t>Large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ra-sector dispersion of GHG emissions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many economic segments. </a:t>
            </a:r>
          </a:p>
          <a:p>
            <a:pPr marL="216000" marR="0" lvl="0" indent="-216000" algn="just" defTabSz="914400" rtl="0" eaLnBrk="1" fontAlgn="auto" latinLnBrk="0" hangingPunct="1">
              <a:lnSpc>
                <a:spcPts val="17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23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bsector range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om 56.3 to 5,437 tC02eq/m$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excluding outliers) (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dian CI  891.8 tC02e/m$)</a:t>
            </a:r>
          </a:p>
        </p:txBody>
      </p:sp>
      <p:sp>
        <p:nvSpPr>
          <p:cNvPr id="11" name="CuadroTexto 10">
            <a:extLst>
              <a:ext uri="{FF2B5EF4-FFF2-40B4-BE49-F238E27FC236}">
                <a16:creationId xmlns:a16="http://schemas.microsoft.com/office/drawing/2014/main" id="{AB4C6928-5C4A-6B1E-4B12-AE1A930F134B}"/>
              </a:ext>
            </a:extLst>
          </p:cNvPr>
          <p:cNvSpPr txBox="1"/>
          <p:nvPr/>
        </p:nvSpPr>
        <p:spPr>
          <a:xfrm>
            <a:off x="2249039" y="1433578"/>
            <a:ext cx="2160240" cy="269241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txBody>
          <a:bodyPr wrap="square" rtlCol="0">
            <a:spAutoFit/>
          </a:bodyPr>
          <a:lstStyle/>
          <a:p>
            <a:pPr marL="0" indent="0" algn="just" eaLnBrk="1" hangingPunct="1">
              <a:lnSpc>
                <a:spcPct val="110000"/>
              </a:lnSpc>
              <a:spcBef>
                <a:spcPct val="0"/>
              </a:spcBef>
              <a:spcAft>
                <a:spcPts val="1200"/>
              </a:spcAft>
              <a:buNone/>
              <a:defRPr/>
            </a:pP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0</a:t>
            </a:r>
            <a:r>
              <a:rPr lang="en-US" sz="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1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nsity by economic sector </a:t>
            </a:r>
            <a:r>
              <a:rPr lang="en-US" sz="11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Marcador de contenido 9">
            <a:extLst>
              <a:ext uri="{FF2B5EF4-FFF2-40B4-BE49-F238E27FC236}">
                <a16:creationId xmlns:a16="http://schemas.microsoft.com/office/drawing/2014/main" id="{6C742FC2-2059-39AC-0BA5-9235DDF18C5B}"/>
              </a:ext>
            </a:extLst>
          </p:cNvPr>
          <p:cNvSpPr txBox="1">
            <a:spLocks/>
          </p:cNvSpPr>
          <p:nvPr/>
        </p:nvSpPr>
        <p:spPr>
          <a:xfrm>
            <a:off x="5678695" y="1711437"/>
            <a:ext cx="3008105" cy="3013707"/>
          </a:xfrm>
          <a:prstGeom prst="rect">
            <a:avLst/>
          </a:prstGeom>
          <a:noFill/>
          <a:ln w="6350" cap="flat" cmpd="sng" algn="ctr">
            <a:noFill/>
            <a:prstDash val="solid"/>
            <a:miter lim="800000"/>
          </a:ln>
          <a:effectLst/>
        </p:spPr>
        <p:txBody>
          <a:bodyPr/>
          <a:lstStyle>
            <a:lvl1pPr marL="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b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kern="1200">
                <a:solidFill>
                  <a:srgbClr val="3E5E65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4292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828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i="1" kern="1200">
                <a:solidFill>
                  <a:schemeClr val="dk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6000" marR="0" lvl="0" indent="-216000" algn="just" defTabSz="914400" rtl="0" eaLnBrk="1" fontAlgn="auto" latinLnBrk="0" hangingPunct="1">
              <a:lnSpc>
                <a:spcPts val="1700"/>
              </a:lnSpc>
              <a:spcBef>
                <a:spcPts val="0"/>
              </a:spcBef>
              <a:spcAft>
                <a:spcPts val="432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sz="1200" b="0" dirty="0">
                <a:solidFill>
                  <a:prstClr val="black"/>
                </a:solidFill>
              </a:rPr>
              <a:t>Notable </a:t>
            </a:r>
            <a:r>
              <a:rPr lang="en-US" sz="1200" dirty="0">
                <a:solidFill>
                  <a:prstClr val="black"/>
                </a:solidFill>
              </a:rPr>
              <a:t>heterogeneity </a:t>
            </a:r>
            <a:r>
              <a:rPr lang="en-US" sz="1200" b="0" dirty="0">
                <a:solidFill>
                  <a:prstClr val="black"/>
                </a:solidFill>
              </a:rPr>
              <a:t>of </a:t>
            </a:r>
            <a:r>
              <a:rPr lang="en-US" sz="1200" dirty="0">
                <a:solidFill>
                  <a:prstClr val="black"/>
                </a:solidFill>
              </a:rPr>
              <a:t>c</a:t>
            </a:r>
            <a:r>
              <a:rPr kumimoji="0" lang="en-US" sz="12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bon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intensit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cross economic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dustries. </a:t>
            </a:r>
          </a:p>
          <a:p>
            <a:pPr marL="216000" marR="0" lvl="0" indent="-216000" algn="just" defTabSz="914400" rtl="0" eaLnBrk="1" fontAlgn="auto" latinLnBrk="0" hangingPunct="1">
              <a:lnSpc>
                <a:spcPts val="1700"/>
              </a:lnSpc>
              <a:spcBef>
                <a:spcPts val="0"/>
              </a:spcBef>
              <a:spcAft>
                <a:spcPts val="432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ghes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rbon intensity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23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manufacture of other non-metallic products),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35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electricity, gas, stem and air conditioning supply) and </a:t>
            </a: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50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water transportation)</a:t>
            </a:r>
          </a:p>
          <a:p>
            <a:pPr marL="216000" marR="0" lvl="0" indent="-216000" algn="just" defTabSz="914400" rtl="0" eaLnBrk="1" fontAlgn="auto" latinLnBrk="0" hangingPunct="1">
              <a:lnSpc>
                <a:spcPts val="1700"/>
              </a:lnSpc>
              <a:spcBef>
                <a:spcPts val="0"/>
              </a:spcBef>
              <a:spcAft>
                <a:spcPts val="432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sz="1200" b="0" dirty="0">
                <a:solidFill>
                  <a:prstClr val="black"/>
                </a:solidFill>
              </a:rPr>
              <a:t>I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formatio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echnology and professional, scientific and technical services (both in other NACE) among the lower emitters. </a:t>
            </a:r>
            <a:endParaRPr kumimoji="0" lang="es-E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Marcador de contenido 9">
            <a:extLst>
              <a:ext uri="{FF2B5EF4-FFF2-40B4-BE49-F238E27FC236}">
                <a16:creationId xmlns:a16="http://schemas.microsoft.com/office/drawing/2014/main" id="{8BC8B4A1-FFAF-4A23-7665-48EDC6ECD873}"/>
              </a:ext>
            </a:extLst>
          </p:cNvPr>
          <p:cNvSpPr txBox="1">
            <a:spLocks/>
          </p:cNvSpPr>
          <p:nvPr/>
        </p:nvSpPr>
        <p:spPr>
          <a:xfrm>
            <a:off x="831457" y="5905028"/>
            <a:ext cx="7884963" cy="385674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kern="1200">
                <a:solidFill>
                  <a:srgbClr val="3E5E65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0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8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4292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82800" indent="0" algn="l" defTabSz="914400" rtl="0" eaLnBrk="1" latinLnBrk="0" hangingPunct="1">
              <a:lnSpc>
                <a:spcPts val="2160"/>
              </a:lnSpc>
              <a:spcBef>
                <a:spcPts val="0"/>
              </a:spcBef>
              <a:spcAft>
                <a:spcPts val="432"/>
              </a:spcAft>
              <a:buFont typeface="Arial" panose="020B0604020202020204" pitchFamily="34" charset="0"/>
              <a:buNone/>
              <a:defRPr sz="1600" i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1450" indent="-171450" algn="just" fontAlgn="auto">
              <a:lnSpc>
                <a:spcPts val="1700"/>
              </a:lnSpc>
              <a:buFont typeface="Wingdings" panose="05000000000000000000" pitchFamily="2" charset="2"/>
              <a:buChar char="Ø"/>
              <a:defRPr/>
            </a:pPr>
            <a:r>
              <a:rPr lang="en-US" sz="1200" dirty="0">
                <a:solidFill>
                  <a:prstClr val="black"/>
                </a:solidFill>
                <a:sym typeface="Wingdings" panose="05000000000000000000" pitchFamily="2" charset="2"/>
              </a:rPr>
              <a:t>Sectoral average/median carbon intensity can significantly over or underestimate transition risk </a:t>
            </a:r>
            <a:endParaRPr kumimoji="0" lang="es-ES" sz="12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507CDCCE-4F52-E72A-7341-3897018B2838}"/>
              </a:ext>
            </a:extLst>
          </p:cNvPr>
          <p:cNvSpPr/>
          <p:nvPr/>
        </p:nvSpPr>
        <p:spPr>
          <a:xfrm rot="20835895">
            <a:off x="3028931" y="3093406"/>
            <a:ext cx="2538165" cy="1295739"/>
          </a:xfrm>
          <a:custGeom>
            <a:avLst/>
            <a:gdLst>
              <a:gd name="connsiteX0" fmla="*/ 0 w 2538165"/>
              <a:gd name="connsiteY0" fmla="*/ 0 h 1295739"/>
              <a:gd name="connsiteX1" fmla="*/ 482251 w 2538165"/>
              <a:gd name="connsiteY1" fmla="*/ 0 h 1295739"/>
              <a:gd name="connsiteX2" fmla="*/ 913739 w 2538165"/>
              <a:gd name="connsiteY2" fmla="*/ 0 h 1295739"/>
              <a:gd name="connsiteX3" fmla="*/ 1370609 w 2538165"/>
              <a:gd name="connsiteY3" fmla="*/ 0 h 1295739"/>
              <a:gd name="connsiteX4" fmla="*/ 1903624 w 2538165"/>
              <a:gd name="connsiteY4" fmla="*/ 0 h 1295739"/>
              <a:gd name="connsiteX5" fmla="*/ 2538165 w 2538165"/>
              <a:gd name="connsiteY5" fmla="*/ 0 h 1295739"/>
              <a:gd name="connsiteX6" fmla="*/ 2538165 w 2538165"/>
              <a:gd name="connsiteY6" fmla="*/ 405998 h 1295739"/>
              <a:gd name="connsiteX7" fmla="*/ 2538165 w 2538165"/>
              <a:gd name="connsiteY7" fmla="*/ 799039 h 1295739"/>
              <a:gd name="connsiteX8" fmla="*/ 2538165 w 2538165"/>
              <a:gd name="connsiteY8" fmla="*/ 1295739 h 1295739"/>
              <a:gd name="connsiteX9" fmla="*/ 2030532 w 2538165"/>
              <a:gd name="connsiteY9" fmla="*/ 1295739 h 1295739"/>
              <a:gd name="connsiteX10" fmla="*/ 1573662 w 2538165"/>
              <a:gd name="connsiteY10" fmla="*/ 1295739 h 1295739"/>
              <a:gd name="connsiteX11" fmla="*/ 1015266 w 2538165"/>
              <a:gd name="connsiteY11" fmla="*/ 1295739 h 1295739"/>
              <a:gd name="connsiteX12" fmla="*/ 533015 w 2538165"/>
              <a:gd name="connsiteY12" fmla="*/ 1295739 h 1295739"/>
              <a:gd name="connsiteX13" fmla="*/ 0 w 2538165"/>
              <a:gd name="connsiteY13" fmla="*/ 1295739 h 1295739"/>
              <a:gd name="connsiteX14" fmla="*/ 0 w 2538165"/>
              <a:gd name="connsiteY14" fmla="*/ 850869 h 1295739"/>
              <a:gd name="connsiteX15" fmla="*/ 0 w 2538165"/>
              <a:gd name="connsiteY15" fmla="*/ 431913 h 1295739"/>
              <a:gd name="connsiteX16" fmla="*/ 0 w 2538165"/>
              <a:gd name="connsiteY16" fmla="*/ 0 h 1295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538165" h="1295739" fill="none" extrusionOk="0">
                <a:moveTo>
                  <a:pt x="0" y="0"/>
                </a:moveTo>
                <a:cubicBezTo>
                  <a:pt x="181541" y="-49267"/>
                  <a:pt x="374012" y="3696"/>
                  <a:pt x="482251" y="0"/>
                </a:cubicBezTo>
                <a:cubicBezTo>
                  <a:pt x="590490" y="-3696"/>
                  <a:pt x="802867" y="37790"/>
                  <a:pt x="913739" y="0"/>
                </a:cubicBezTo>
                <a:cubicBezTo>
                  <a:pt x="1024611" y="-37790"/>
                  <a:pt x="1215211" y="29280"/>
                  <a:pt x="1370609" y="0"/>
                </a:cubicBezTo>
                <a:cubicBezTo>
                  <a:pt x="1526007" y="-29280"/>
                  <a:pt x="1638590" y="22045"/>
                  <a:pt x="1903624" y="0"/>
                </a:cubicBezTo>
                <a:cubicBezTo>
                  <a:pt x="2168659" y="-22045"/>
                  <a:pt x="2378257" y="43352"/>
                  <a:pt x="2538165" y="0"/>
                </a:cubicBezTo>
                <a:cubicBezTo>
                  <a:pt x="2573623" y="84507"/>
                  <a:pt x="2513159" y="295714"/>
                  <a:pt x="2538165" y="405998"/>
                </a:cubicBezTo>
                <a:cubicBezTo>
                  <a:pt x="2563171" y="516282"/>
                  <a:pt x="2530667" y="679754"/>
                  <a:pt x="2538165" y="799039"/>
                </a:cubicBezTo>
                <a:cubicBezTo>
                  <a:pt x="2545663" y="918324"/>
                  <a:pt x="2487207" y="1123888"/>
                  <a:pt x="2538165" y="1295739"/>
                </a:cubicBezTo>
                <a:cubicBezTo>
                  <a:pt x="2352016" y="1355549"/>
                  <a:pt x="2161865" y="1265230"/>
                  <a:pt x="2030532" y="1295739"/>
                </a:cubicBezTo>
                <a:cubicBezTo>
                  <a:pt x="1899199" y="1326248"/>
                  <a:pt x="1769933" y="1291016"/>
                  <a:pt x="1573662" y="1295739"/>
                </a:cubicBezTo>
                <a:cubicBezTo>
                  <a:pt x="1377391" y="1300462"/>
                  <a:pt x="1186511" y="1246561"/>
                  <a:pt x="1015266" y="1295739"/>
                </a:cubicBezTo>
                <a:cubicBezTo>
                  <a:pt x="844021" y="1344917"/>
                  <a:pt x="664007" y="1277478"/>
                  <a:pt x="533015" y="1295739"/>
                </a:cubicBezTo>
                <a:cubicBezTo>
                  <a:pt x="402023" y="1314000"/>
                  <a:pt x="185691" y="1256803"/>
                  <a:pt x="0" y="1295739"/>
                </a:cubicBezTo>
                <a:cubicBezTo>
                  <a:pt x="-26925" y="1200427"/>
                  <a:pt x="1230" y="1057701"/>
                  <a:pt x="0" y="850869"/>
                </a:cubicBezTo>
                <a:cubicBezTo>
                  <a:pt x="-1230" y="644037"/>
                  <a:pt x="16598" y="528591"/>
                  <a:pt x="0" y="431913"/>
                </a:cubicBezTo>
                <a:cubicBezTo>
                  <a:pt x="-16598" y="335235"/>
                  <a:pt x="41601" y="204995"/>
                  <a:pt x="0" y="0"/>
                </a:cubicBezTo>
                <a:close/>
              </a:path>
              <a:path w="2538165" h="1295739" stroke="0" extrusionOk="0">
                <a:moveTo>
                  <a:pt x="0" y="0"/>
                </a:moveTo>
                <a:cubicBezTo>
                  <a:pt x="156684" y="-1730"/>
                  <a:pt x="382722" y="44767"/>
                  <a:pt x="482251" y="0"/>
                </a:cubicBezTo>
                <a:cubicBezTo>
                  <a:pt x="581780" y="-44767"/>
                  <a:pt x="715678" y="45148"/>
                  <a:pt x="913739" y="0"/>
                </a:cubicBezTo>
                <a:cubicBezTo>
                  <a:pt x="1111800" y="-45148"/>
                  <a:pt x="1277184" y="18340"/>
                  <a:pt x="1472136" y="0"/>
                </a:cubicBezTo>
                <a:cubicBezTo>
                  <a:pt x="1667088" y="-18340"/>
                  <a:pt x="1773338" y="41711"/>
                  <a:pt x="1954387" y="0"/>
                </a:cubicBezTo>
                <a:cubicBezTo>
                  <a:pt x="2135436" y="-41711"/>
                  <a:pt x="2415110" y="28331"/>
                  <a:pt x="2538165" y="0"/>
                </a:cubicBezTo>
                <a:cubicBezTo>
                  <a:pt x="2591590" y="124367"/>
                  <a:pt x="2526671" y="268499"/>
                  <a:pt x="2538165" y="457828"/>
                </a:cubicBezTo>
                <a:cubicBezTo>
                  <a:pt x="2549659" y="647157"/>
                  <a:pt x="2513914" y="707043"/>
                  <a:pt x="2538165" y="889741"/>
                </a:cubicBezTo>
                <a:cubicBezTo>
                  <a:pt x="2562416" y="1072439"/>
                  <a:pt x="2523580" y="1093713"/>
                  <a:pt x="2538165" y="1295739"/>
                </a:cubicBezTo>
                <a:cubicBezTo>
                  <a:pt x="2421724" y="1308656"/>
                  <a:pt x="2207439" y="1270563"/>
                  <a:pt x="2081295" y="1295739"/>
                </a:cubicBezTo>
                <a:cubicBezTo>
                  <a:pt x="1955151" y="1320915"/>
                  <a:pt x="1778332" y="1292490"/>
                  <a:pt x="1573662" y="1295739"/>
                </a:cubicBezTo>
                <a:cubicBezTo>
                  <a:pt x="1368992" y="1298988"/>
                  <a:pt x="1267512" y="1236675"/>
                  <a:pt x="1066029" y="1295739"/>
                </a:cubicBezTo>
                <a:cubicBezTo>
                  <a:pt x="864546" y="1354803"/>
                  <a:pt x="710249" y="1253996"/>
                  <a:pt x="583778" y="1295739"/>
                </a:cubicBezTo>
                <a:cubicBezTo>
                  <a:pt x="457307" y="1337482"/>
                  <a:pt x="194550" y="1286065"/>
                  <a:pt x="0" y="1295739"/>
                </a:cubicBezTo>
                <a:cubicBezTo>
                  <a:pt x="-45884" y="1067223"/>
                  <a:pt x="15724" y="950566"/>
                  <a:pt x="0" y="837911"/>
                </a:cubicBezTo>
                <a:cubicBezTo>
                  <a:pt x="-15724" y="725256"/>
                  <a:pt x="54540" y="552848"/>
                  <a:pt x="0" y="380083"/>
                </a:cubicBezTo>
                <a:cubicBezTo>
                  <a:pt x="-54540" y="207318"/>
                  <a:pt x="26593" y="176601"/>
                  <a:pt x="0" y="0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  <a:alpha val="20000"/>
            </a:schemeClr>
          </a:solidFill>
          <a:ln>
            <a:solidFill>
              <a:schemeClr val="accent2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700" b="1" cap="none" spc="0" dirty="0">
                <a:ln w="22225">
                  <a:noFill/>
                  <a:prstDash val="solid"/>
                </a:ln>
                <a:solidFill>
                  <a:schemeClr val="accent2">
                    <a:lumMod val="75000"/>
                    <a:alpha val="7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Most water-reliant </a:t>
            </a:r>
          </a:p>
          <a:p>
            <a:pPr algn="ctr"/>
            <a:r>
              <a:rPr lang="en-US" sz="1700" b="1" cap="none" spc="0" dirty="0">
                <a:ln w="22225">
                  <a:noFill/>
                  <a:prstDash val="solid"/>
                </a:ln>
                <a:solidFill>
                  <a:schemeClr val="accent2">
                    <a:lumMod val="75000"/>
                    <a:alpha val="7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according to ENCORE:</a:t>
            </a:r>
          </a:p>
          <a:p>
            <a:pPr algn="ctr"/>
            <a:r>
              <a:rPr lang="en-US" sz="1700" b="1" cap="none" spc="0" dirty="0">
                <a:ln w="22225">
                  <a:noFill/>
                  <a:prstDash val="solid"/>
                </a:ln>
                <a:solidFill>
                  <a:schemeClr val="accent2">
                    <a:lumMod val="75000"/>
                    <a:alpha val="7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A01, A02-03, B05-09, </a:t>
            </a:r>
          </a:p>
          <a:p>
            <a:pPr algn="ctr"/>
            <a:r>
              <a:rPr lang="en-US" sz="1700" b="1" cap="none" spc="0" dirty="0">
                <a:ln w="22225">
                  <a:noFill/>
                  <a:prstDash val="solid"/>
                </a:ln>
                <a:solidFill>
                  <a:schemeClr val="accent2">
                    <a:lumMod val="75000"/>
                    <a:alpha val="7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Times New Roman" panose="02020603050405020304" pitchFamily="18" charset="0"/>
              </a:rPr>
              <a:t>D35, H50 </a:t>
            </a:r>
            <a:endParaRPr lang="en-US" sz="1700" b="1" cap="none" spc="0" dirty="0">
              <a:ln w="22225">
                <a:noFill/>
                <a:prstDash val="solid"/>
              </a:ln>
              <a:solidFill>
                <a:schemeClr val="accent2">
                  <a:lumMod val="75000"/>
                  <a:alpha val="7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203722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4 Marcador de número de diapositiva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68FC98-D996-4FB6-8322-95BA674CB08F}" type="slidenum">
              <a:rPr lang="en-US" altLang="es-ES" smtClean="0">
                <a:latin typeface="Arial" charset="0"/>
                <a:cs typeface="Arial" charset="0"/>
              </a:rPr>
              <a:pPr/>
              <a:t>9</a:t>
            </a:fld>
            <a:endParaRPr lang="en-US" altLang="es-ES">
              <a:latin typeface="Arial" charset="0"/>
              <a:cs typeface="Arial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575469" y="102542"/>
            <a:ext cx="7993062" cy="1143000"/>
          </a:xfrm>
        </p:spPr>
        <p:txBody>
          <a:bodyPr/>
          <a:lstStyle/>
          <a:p>
            <a:r>
              <a:rPr lang="en-US" altLang="es-ES" dirty="0"/>
              <a:t>Carbon intensity modelling</a:t>
            </a:r>
          </a:p>
        </p:txBody>
      </p:sp>
      <p:sp>
        <p:nvSpPr>
          <p:cNvPr id="338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0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381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FD7A2B51-3300-6324-A7D3-68D4FBA06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467" y="1475636"/>
            <a:ext cx="3574173" cy="275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accent1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0150" indent="-342900"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171450" indent="-17145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s-ES" sz="1200" dirty="0"/>
              <a:t>We employ a </a:t>
            </a:r>
            <a:r>
              <a:rPr lang="en-US" altLang="es-ES" sz="1200" b="1" dirty="0"/>
              <a:t>lognormal distribution </a:t>
            </a:r>
            <a:r>
              <a:rPr lang="en-US" altLang="es-ES" sz="1200" dirty="0"/>
              <a:t>to model</a:t>
            </a:r>
            <a:r>
              <a:rPr lang="en-US" altLang="es-ES" sz="1200" b="1" dirty="0"/>
              <a:t> </a:t>
            </a:r>
            <a:r>
              <a:rPr lang="en-US" altLang="es-ES" sz="1200" dirty="0"/>
              <a:t>the</a:t>
            </a:r>
            <a:r>
              <a:rPr lang="en-US" altLang="es-ES" sz="1200" b="1" dirty="0"/>
              <a:t> carbon intensity of economic industries</a:t>
            </a:r>
            <a:r>
              <a:rPr lang="en-US" altLang="es-ES" sz="1200" dirty="0"/>
              <a:t>:</a:t>
            </a:r>
          </a:p>
          <a:p>
            <a:pPr marL="360000" indent="-25200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s-ES" sz="1200" dirty="0"/>
              <a:t>High-carbon emitters typically exhibit much higher carbon footprints than sectoral peers generating </a:t>
            </a:r>
            <a:r>
              <a:rPr lang="en-US" altLang="es-ES" sz="1200" b="1" dirty="0"/>
              <a:t>right-skewed distributions.</a:t>
            </a:r>
          </a:p>
          <a:p>
            <a:pPr marL="360000" indent="-25200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s-ES" sz="1200" dirty="0"/>
              <a:t>CI distribution for risk purposes can be assumed to be </a:t>
            </a:r>
            <a:r>
              <a:rPr lang="en-US" altLang="es-ES" sz="1200" b="1" dirty="0"/>
              <a:t>bounded by zero.</a:t>
            </a:r>
            <a:endParaRPr lang="en-US" altLang="es-ES" sz="1200" dirty="0"/>
          </a:p>
          <a:p>
            <a:pPr marL="360000" indent="-252000" algn="just" eaLnBrk="1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es-ES" sz="1200" dirty="0"/>
              <a:t>Lognormal distribution provides an </a:t>
            </a:r>
            <a:r>
              <a:rPr lang="en-US" altLang="es-ES" sz="1200" b="1" dirty="0"/>
              <a:t>increasingly good fit </a:t>
            </a:r>
            <a:r>
              <a:rPr lang="en-US" altLang="es-ES" sz="1200" dirty="0"/>
              <a:t>for carbon intensity </a:t>
            </a:r>
            <a:r>
              <a:rPr lang="en-US" altLang="es-ES" sz="1200" b="1" dirty="0"/>
              <a:t>as number of observations increase.</a:t>
            </a:r>
          </a:p>
          <a:p>
            <a:pPr marL="285750" indent="-285750"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endParaRPr lang="en-US" altLang="es-ES" sz="1300" dirty="0"/>
          </a:p>
        </p:txBody>
      </p:sp>
      <p:pic>
        <p:nvPicPr>
          <p:cNvPr id="5" name="Imagen 4" descr="Gráfico, Gráfico de líneas&#10;&#10;Descripción generada automáticamente">
            <a:extLst>
              <a:ext uri="{FF2B5EF4-FFF2-40B4-BE49-F238E27FC236}">
                <a16:creationId xmlns:a16="http://schemas.microsoft.com/office/drawing/2014/main" id="{A0EEFE36-692E-FC34-CCF1-00B498DA66C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88" y="4068919"/>
            <a:ext cx="3855007" cy="235950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9A8D3575-ADAF-98D1-398B-C6F457F57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2960" y="1514016"/>
            <a:ext cx="4320480" cy="4779241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7841A6C4-56F8-7044-0E4E-81549B33BA6C}"/>
              </a:ext>
            </a:extLst>
          </p:cNvPr>
          <p:cNvSpPr txBox="1"/>
          <p:nvPr/>
        </p:nvSpPr>
        <p:spPr>
          <a:xfrm>
            <a:off x="2266223" y="5184816"/>
            <a:ext cx="187220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-Q plot of 4,621 counterparties.  Lognormal model appropriately describes carbon intensity </a:t>
            </a:r>
          </a:p>
        </p:txBody>
      </p:sp>
      <p:sp>
        <p:nvSpPr>
          <p:cNvPr id="3" name="Rectángulo 2">
            <a:extLst>
              <a:ext uri="{FF2B5EF4-FFF2-40B4-BE49-F238E27FC236}">
                <a16:creationId xmlns:a16="http://schemas.microsoft.com/office/drawing/2014/main" id="{4F3E47D1-2CA3-DD30-E2AE-ED5FC17EA119}"/>
              </a:ext>
            </a:extLst>
          </p:cNvPr>
          <p:cNvSpPr/>
          <p:nvPr/>
        </p:nvSpPr>
        <p:spPr bwMode="auto">
          <a:xfrm>
            <a:off x="7115943" y="5661248"/>
            <a:ext cx="1452587" cy="144016"/>
          </a:xfrm>
          <a:prstGeom prst="rect">
            <a:avLst/>
          </a:prstGeom>
          <a:noFill/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accent1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7620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solidFill>
                  <a:srgbClr val="FF0000"/>
                </a:solidFill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178159"/>
      </p:ext>
    </p:extLst>
  </p:cSld>
  <p:clrMapOvr>
    <a:masterClrMapping/>
  </p:clrMapOvr>
</p:sld>
</file>

<file path=ppt/theme/theme1.xml><?xml version="1.0" encoding="utf-8"?>
<a:theme xmlns:a="http://schemas.openxmlformats.org/drawingml/2006/main" name="Dupire 4">
  <a:themeElements>
    <a:clrScheme name="Dupire 4 6">
      <a:dk1>
        <a:srgbClr val="000000"/>
      </a:dk1>
      <a:lt1>
        <a:srgbClr val="FFFFFF"/>
      </a:lt1>
      <a:dk2>
        <a:srgbClr val="000000"/>
      </a:dk2>
      <a:lt2>
        <a:srgbClr val="868686"/>
      </a:lt2>
      <a:accent1>
        <a:srgbClr val="CBCBCB"/>
      </a:accent1>
      <a:accent2>
        <a:srgbClr val="0066FF"/>
      </a:accent2>
      <a:accent3>
        <a:srgbClr val="FFFFFF"/>
      </a:accent3>
      <a:accent4>
        <a:srgbClr val="000000"/>
      </a:accent4>
      <a:accent5>
        <a:srgbClr val="E2E2E2"/>
      </a:accent5>
      <a:accent6>
        <a:srgbClr val="005CE7"/>
      </a:accent6>
      <a:hlink>
        <a:srgbClr val="FF0033"/>
      </a:hlink>
      <a:folHlink>
        <a:srgbClr val="009900"/>
      </a:folHlink>
    </a:clrScheme>
    <a:fontScheme name="Dupire 4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accent1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s-E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accent1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7620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altLang="es-E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Dupire 4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upire 4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upire 4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upire 4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upire 4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upire 4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upire 4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upire 4 1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upire 4</Template>
  <TotalTime>33547</TotalTime>
  <Words>3043</Words>
  <Application>Microsoft Macintosh PowerPoint</Application>
  <PresentationFormat>On-screen Show (4:3)</PresentationFormat>
  <Paragraphs>28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rial Narrow</vt:lpstr>
      <vt:lpstr>Calibri</vt:lpstr>
      <vt:lpstr>Cambria Math</vt:lpstr>
      <vt:lpstr>Courier New</vt:lpstr>
      <vt:lpstr>Times New Roman</vt:lpstr>
      <vt:lpstr>Wingdings</vt:lpstr>
      <vt:lpstr>Dupire 4</vt:lpstr>
      <vt:lpstr>Equation</vt:lpstr>
      <vt:lpstr>Measuring Transition Risk in Investment Funds (or investment portfolios)</vt:lpstr>
      <vt:lpstr>Economy and Global Warming</vt:lpstr>
      <vt:lpstr>Transition risk</vt:lpstr>
      <vt:lpstr>Measuring transition risk</vt:lpstr>
      <vt:lpstr>Data and metrics (1)</vt:lpstr>
      <vt:lpstr>Data and metrics (2)</vt:lpstr>
      <vt:lpstr>Climate scenario &amp; downscaling</vt:lpstr>
      <vt:lpstr>Carbon intensity data</vt:lpstr>
      <vt:lpstr>Carbon intensity modelling</vt:lpstr>
      <vt:lpstr>Transition risk by asset class</vt:lpstr>
      <vt:lpstr>Transition risk in investment funds</vt:lpstr>
      <vt:lpstr>Sustainable funds</vt:lpstr>
      <vt:lpstr>Conclusion &amp; future refinements </vt:lpstr>
      <vt:lpstr>Future refinements</vt:lpstr>
      <vt:lpstr>Appendix: Shocks in equity prices and corporate bond spreads</vt:lpstr>
      <vt:lpstr>Appendix: Shocks in sovereign debt yields </vt:lpstr>
      <vt:lpstr>Appendix: ISIN-level shocks for equities</vt:lpstr>
      <vt:lpstr>Appendix: ISIN-level shocks for corporate bonds </vt:lpstr>
      <vt:lpstr>Appendix: ISIN-level shocks for sovereign debt  </vt:lpstr>
      <vt:lpstr>Appendix: ISIN-level shocks for other fun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RCAYALA@CNMV.ES</dc:creator>
  <cp:lastModifiedBy>JOSEFINA MAESTU</cp:lastModifiedBy>
  <cp:revision>1215</cp:revision>
  <cp:lastPrinted>2014-06-23T15:33:56Z</cp:lastPrinted>
  <dcterms:created xsi:type="dcterms:W3CDTF">2003-05-09T12:04:59Z</dcterms:created>
  <dcterms:modified xsi:type="dcterms:W3CDTF">2024-09-24T14:25:26Z</dcterms:modified>
</cp:coreProperties>
</file>